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1834" w:rsidRDefault="00772D61" w:rsidP="00C575E3">
      <w:pPr>
        <w:bidi/>
        <w:spacing w:after="0"/>
        <w:jc w:val="center"/>
        <w:rPr>
          <w:rFonts w:ascii="Comic Sans MS" w:hAnsi="Comic Sans MS" w:cs="Sultan normal"/>
          <w:b/>
          <w:bCs/>
          <w:color w:val="0070C0"/>
          <w:sz w:val="28"/>
          <w:szCs w:val="28"/>
          <w:u w:val="single"/>
          <w:rtl/>
          <w:lang w:bidi="ar-DZ"/>
        </w:rPr>
      </w:pPr>
      <w:r>
        <w:rPr>
          <w:rFonts w:ascii="Comic Sans MS" w:hAnsi="Comic Sans MS" w:cs="Sultan normal" w:hint="cs"/>
          <w:b/>
          <w:bCs/>
          <w:color w:val="0070C0"/>
          <w:sz w:val="28"/>
          <w:szCs w:val="28"/>
          <w:u w:val="single"/>
          <w:rtl/>
          <w:lang w:bidi="ar-DZ"/>
        </w:rPr>
        <w:t xml:space="preserve">السلسلة </w:t>
      </w:r>
      <w:r w:rsidR="00565B0D">
        <w:rPr>
          <w:rFonts w:ascii="Comic Sans MS" w:hAnsi="Comic Sans MS" w:cs="Sultan normal" w:hint="cs"/>
          <w:b/>
          <w:bCs/>
          <w:color w:val="0070C0"/>
          <w:sz w:val="28"/>
          <w:szCs w:val="28"/>
          <w:u w:val="single"/>
          <w:rtl/>
          <w:lang w:bidi="ar-DZ"/>
        </w:rPr>
        <w:t>3</w:t>
      </w:r>
    </w:p>
    <w:p w:rsidR="00216DC5" w:rsidRPr="00216DC5" w:rsidRDefault="00597A0E" w:rsidP="00C575E3">
      <w:pPr>
        <w:bidi/>
        <w:spacing w:after="0"/>
        <w:rPr>
          <w:rFonts w:ascii="Comic Sans MS" w:hAnsi="Comic Sans MS" w:cs="Sultan normal"/>
          <w:color w:val="0070C0"/>
          <w:sz w:val="28"/>
          <w:szCs w:val="28"/>
          <w:u w:val="single"/>
          <w:rtl/>
          <w:lang w:bidi="ar-DZ"/>
        </w:rPr>
      </w:pPr>
      <w:r w:rsidRPr="00597A0E">
        <w:rPr>
          <w:rFonts w:ascii="Comic Sans MS" w:hAnsi="Comic Sans MS" w:cs="Sultan normal"/>
          <w:noProof/>
          <w:color w:val="FF0000"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900" type="#_x0000_t202" style="position:absolute;left:0;text-align:left;margin-left:7.05pt;margin-top:17.45pt;width:140.6pt;height:178.8pt;z-index:251676672;mso-wrap-style:none" filled="f" stroked="f">
            <v:textbox style="mso-fit-shape-to-text:t">
              <w:txbxContent>
                <w:p w:rsidR="00950615" w:rsidRDefault="00950615">
                  <w:r>
                    <w:rPr>
                      <w:noProof/>
                    </w:rPr>
                    <w:drawing>
                      <wp:inline distT="0" distB="0" distL="0" distR="0">
                        <wp:extent cx="1583055" cy="2026920"/>
                        <wp:effectExtent l="19050" t="0" r="0" b="0"/>
                        <wp:docPr id="185" name="Image 18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83055" cy="2026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16DC5"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>الجزء الأول:</w:t>
      </w:r>
      <w:r w:rsidR="00216DC5">
        <w:rPr>
          <w:rFonts w:ascii="Comic Sans MS" w:hAnsi="Comic Sans MS" w:cs="Sultan normal" w:hint="cs"/>
          <w:color w:val="0070C0"/>
          <w:sz w:val="28"/>
          <w:szCs w:val="28"/>
          <w:u w:val="single"/>
          <w:rtl/>
          <w:lang w:bidi="ar-DZ"/>
        </w:rPr>
        <w:t xml:space="preserve"> ثنائي القطب </w:t>
      </w:r>
      <w:r w:rsidR="00216DC5" w:rsidRPr="00216DC5">
        <w:rPr>
          <w:rFonts w:ascii="Comic Sans MS" w:hAnsi="Comic Sans MS" w:cs="Sultan normal"/>
          <w:color w:val="0070C0"/>
          <w:position w:val="-6"/>
          <w:sz w:val="28"/>
          <w:szCs w:val="28"/>
          <w:lang w:bidi="ar-DZ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6.1pt" o:ole="">
            <v:imagedata r:id="rId7" o:title=""/>
          </v:shape>
          <o:OLEObject Type="Embed" ProgID="Equation.DSMT4" ShapeID="_x0000_i1025" DrawAspect="Content" ObjectID="_1606900884" r:id="rId8"/>
        </w:object>
      </w:r>
      <w:r w:rsidR="00216DC5" w:rsidRPr="00216DC5">
        <w:rPr>
          <w:rFonts w:ascii="Comic Sans MS" w:hAnsi="Comic Sans MS" w:cs="Sultan normal"/>
          <w:color w:val="0070C0"/>
          <w:sz w:val="28"/>
          <w:szCs w:val="28"/>
          <w:rtl/>
          <w:lang w:bidi="ar-DZ"/>
        </w:rPr>
        <w:t xml:space="preserve"> </w:t>
      </w:r>
    </w:p>
    <w:p w:rsidR="00565B0D" w:rsidRPr="001B2EEB" w:rsidRDefault="00565B0D" w:rsidP="00216DC5">
      <w:pPr>
        <w:bidi/>
        <w:spacing w:after="0"/>
        <w:rPr>
          <w:rFonts w:ascii="Comic Sans MS" w:hAnsi="Comic Sans MS" w:cs="Sultan normal"/>
          <w:sz w:val="28"/>
          <w:szCs w:val="28"/>
          <w:rtl/>
          <w:lang w:bidi="ar-DZ"/>
        </w:rPr>
      </w:pPr>
      <w:r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>التمرين 1</w:t>
      </w:r>
      <w:r>
        <w:rPr>
          <w:rFonts w:ascii="Comic Sans MS" w:hAnsi="Comic Sans MS" w:cs="Sultan normal" w:hint="cs"/>
          <w:color w:val="FF0000"/>
          <w:sz w:val="28"/>
          <w:szCs w:val="28"/>
          <w:rtl/>
          <w:lang w:bidi="ar-DZ"/>
        </w:rPr>
        <w:t>:</w:t>
      </w:r>
      <w:r w:rsidR="001B2EEB">
        <w:rPr>
          <w:rFonts w:ascii="Comic Sans MS" w:hAnsi="Comic Sans MS" w:cs="Sultan normal" w:hint="cs"/>
          <w:sz w:val="28"/>
          <w:szCs w:val="28"/>
          <w:rtl/>
          <w:lang w:bidi="ar-DZ"/>
        </w:rPr>
        <w:t xml:space="preserve"> بكالوريا علوم تجريبية دورة ماي</w:t>
      </w:r>
    </w:p>
    <w:p w:rsidR="001B2EEB" w:rsidRDefault="00FA5430" w:rsidP="00C575E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نركب الدارة الكهربائية الموضحة بالشكل التالي و المؤلفة من :</w:t>
      </w:r>
    </w:p>
    <w:p w:rsidR="001F3870" w:rsidRDefault="00580D22" w:rsidP="00FA543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 مولد كهر</w:t>
      </w:r>
      <w:r w:rsidR="001F387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ائي</w:t>
      </w:r>
      <w:r w:rsidR="001F387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للتوتر الثابت </w:t>
      </w:r>
      <w:r w:rsidR="001F3870" w:rsidRPr="001F387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26" type="#_x0000_t75" style="width:11.8pt;height:16.1pt" o:ole="">
            <v:imagedata r:id="rId9" o:title=""/>
          </v:shape>
          <o:OLEObject Type="Embed" ProgID="Equation.DSMT4" ShapeID="_x0000_i1026" DrawAspect="Content" ObjectID="_1606900885" r:id="rId10"/>
        </w:object>
      </w:r>
      <w:r w:rsidR="001F3870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1F3870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1F3870" w:rsidRDefault="001F3870" w:rsidP="001F387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مكثفة غير مشحونة سعتها </w:t>
      </w:r>
      <w:r w:rsidRPr="001F387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27" type="#_x0000_t75" style="width:11.8pt;height:16.1pt" o:ole="">
            <v:imagedata r:id="rId11" o:title=""/>
          </v:shape>
          <o:OLEObject Type="Embed" ProgID="Equation.DSMT4" ShapeID="_x0000_i1027" DrawAspect="Content" ObjectID="_1606900886" r:id="rId12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1F3870" w:rsidRDefault="001F3870" w:rsidP="001F387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ناقلين أوميين مقاومتيهما </w:t>
      </w:r>
      <w:r w:rsidRPr="001F3870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1100" w:dyaOrig="480">
          <v:shape id="_x0000_i1028" type="#_x0000_t75" style="width:54.8pt;height:24.2pt" o:ole="">
            <v:imagedata r:id="rId13" o:title=""/>
          </v:shape>
          <o:OLEObject Type="Embed" ProgID="Equation.DSMT4" ShapeID="_x0000_i1028" DrawAspect="Content" ObjectID="_1606900887" r:id="rId14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و</w:t>
      </w:r>
      <w:r w:rsidR="00265FAB" w:rsidRPr="00265FAB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340" w:dyaOrig="480">
          <v:shape id="_x0000_i1029" type="#_x0000_t75" style="width:17.2pt;height:24.2pt" o:ole="">
            <v:imagedata r:id="rId15" o:title=""/>
          </v:shape>
          <o:OLEObject Type="Embed" ProgID="Equation.DSMT4" ShapeID="_x0000_i1029" DrawAspect="Content" ObjectID="_1606900888" r:id="rId16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غير معلومة .</w:t>
      </w:r>
    </w:p>
    <w:p w:rsidR="00911F28" w:rsidRDefault="001F3870" w:rsidP="001F387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قاطعة كهربائية </w:t>
      </w:r>
      <w:r w:rsidR="00911F28" w:rsidRPr="001F3870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30" type="#_x0000_t75" style="width:10.75pt;height:16.1pt" o:ole="">
            <v:imagedata r:id="rId17" o:title=""/>
          </v:shape>
          <o:OLEObject Type="Embed" ProgID="Equation.DSMT4" ShapeID="_x0000_i1030" DrawAspect="Content" ObjectID="_1606900889" r:id="rId18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911F28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911F28" w:rsidRDefault="001E6383" w:rsidP="001E638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نوصل الدارة الكهربائية براسم اهتزاز مهبطي ذي ذاكرة كما</w:t>
      </w:r>
    </w:p>
    <w:p w:rsidR="001E6383" w:rsidRDefault="001E6383" w:rsidP="001E6383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هو موضح على الشكل ثم نغلق القاطعة </w:t>
      </w:r>
      <w:r w:rsidR="002D6B8C" w:rsidRPr="002D6B8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20" w:dyaOrig="320">
          <v:shape id="_x0000_i1031" type="#_x0000_t75" style="width:10.75pt;height:16.1pt" o:ole="">
            <v:imagedata r:id="rId19" o:title=""/>
          </v:shape>
          <o:OLEObject Type="Embed" ProgID="Equation.DSMT4" ShapeID="_x0000_i1031" DrawAspect="Content" ObjectID="_1606900890" r:id="rId20"/>
        </w:object>
      </w:r>
      <w:r w:rsidR="002D6B8C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2D6B8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ي اللحظة </w:t>
      </w:r>
      <w:r w:rsidR="002D6B8C" w:rsidRPr="002D6B8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80" w:dyaOrig="320">
          <v:shape id="_x0000_i1032" type="#_x0000_t75" style="width:33.85pt;height:16.1pt" o:ole="">
            <v:imagedata r:id="rId21" o:title=""/>
          </v:shape>
          <o:OLEObject Type="Embed" ProgID="Equation.DSMT4" ShapeID="_x0000_i1032" DrawAspect="Content" ObjectID="_1606900891" r:id="rId22"/>
        </w:object>
      </w:r>
      <w:r w:rsidR="002D6B8C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</w:p>
    <w:p w:rsidR="002D6B8C" w:rsidRDefault="00597A0E" w:rsidP="002D6B8C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/>
          <w:noProof/>
          <w:sz w:val="28"/>
          <w:szCs w:val="28"/>
          <w:rtl/>
        </w:rPr>
        <w:pict>
          <v:shape id="_x0000_s3901" type="#_x0000_t202" style="position:absolute;left:0;text-align:left;margin-left:3.95pt;margin-top:7.15pt;width:203.95pt;height:201.5pt;z-index:251677696;mso-wrap-style:none" filled="f" stroked="f">
            <v:textbox style="mso-next-textbox:#_x0000_s3901">
              <w:txbxContent>
                <w:p w:rsidR="00950615" w:rsidRDefault="00950615">
                  <w:r>
                    <w:rPr>
                      <w:noProof/>
                    </w:rPr>
                    <w:drawing>
                      <wp:inline distT="0" distB="0" distL="0" distR="0">
                        <wp:extent cx="2388235" cy="2374900"/>
                        <wp:effectExtent l="19050" t="0" r="0" b="0"/>
                        <wp:docPr id="187" name="Image 1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8235" cy="237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D6B8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فنشاهد على الشاشة المنحنيين البيانيين </w:t>
      </w:r>
      <w:r w:rsidR="002D6B8C" w:rsidRPr="002D6B8C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420" w:dyaOrig="380">
          <v:shape id="_x0000_i1033" type="#_x0000_t75" style="width:20.95pt;height:18.8pt" o:ole="">
            <v:imagedata r:id="rId24" o:title=""/>
          </v:shape>
          <o:OLEObject Type="Embed" ProgID="Equation.DSMT4" ShapeID="_x0000_i1033" DrawAspect="Content" ObjectID="_1606900892" r:id="rId25"/>
        </w:object>
      </w:r>
      <w:r w:rsidR="002D6B8C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2D6B8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 </w:t>
      </w:r>
      <w:r w:rsidR="002D6B8C" w:rsidRPr="002D6B8C">
        <w:rPr>
          <w:rFonts w:ascii="Microsoft Sans Serif" w:hAnsi="Microsoft Sans Serif" w:cs="Microsoft Sans Serif"/>
          <w:position w:val="-10"/>
          <w:sz w:val="28"/>
          <w:szCs w:val="28"/>
          <w:lang w:bidi="ar-DZ"/>
        </w:rPr>
        <w:object w:dxaOrig="420" w:dyaOrig="380">
          <v:shape id="_x0000_i1034" type="#_x0000_t75" style="width:20.95pt;height:18.8pt" o:ole="">
            <v:imagedata r:id="rId26" o:title=""/>
          </v:shape>
          <o:OLEObject Type="Embed" ProgID="Equation.DSMT4" ShapeID="_x0000_i1034" DrawAspect="Content" ObjectID="_1606900893" r:id="rId27"/>
        </w:object>
      </w:r>
      <w:r w:rsidR="002D6B8C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2D6B8C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2D6B8C" w:rsidRDefault="002D6B8C" w:rsidP="002D6B8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1- ارفق كل منحنى بالمدخل الموافق </w:t>
      </w:r>
      <w:r w:rsidR="00FF6EBC">
        <w:rPr>
          <w:rFonts w:ascii="Comic Sans MS" w:hAnsi="Comic Sans MS" w:cs="Microsoft Sans Serif" w:hint="cs"/>
          <w:sz w:val="28"/>
          <w:szCs w:val="28"/>
          <w:rtl/>
          <w:lang w:bidi="ar-DZ"/>
        </w:rPr>
        <w:t>له مع التبرير.</w:t>
      </w:r>
    </w:p>
    <w:p w:rsidR="00FF6EBC" w:rsidRDefault="00FF6EBC" w:rsidP="00FF6EB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2- أكتب المعادلة التفاضلية التي تحققها الشدة </w:t>
      </w:r>
      <w:r w:rsidRPr="00FF6EBC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499" w:dyaOrig="420">
          <v:shape id="_x0000_i1035" type="#_x0000_t75" style="width:24.7pt;height:20.95pt" o:ole="">
            <v:imagedata r:id="rId28" o:title=""/>
          </v:shape>
          <o:OLEObject Type="Embed" ProgID="Equation.DSMT4" ShapeID="_x0000_i1035" DrawAspect="Content" ObjectID="_1606900894" r:id="rId2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للتيار الكهربائي</w:t>
      </w:r>
    </w:p>
    <w:p w:rsidR="00FF6EBC" w:rsidRDefault="00FF6EBC" w:rsidP="00FF6EB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في الدارة .</w:t>
      </w:r>
    </w:p>
    <w:p w:rsidR="00FF6EBC" w:rsidRDefault="002B73EE" w:rsidP="00FF6EBC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3- أوجد عبارة الشدة </w:t>
      </w:r>
      <w:r w:rsidRPr="002B73EE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40" w:dyaOrig="480">
          <v:shape id="_x0000_i1036" type="#_x0000_t75" style="width:17.2pt;height:24.2pt" o:ole="">
            <v:imagedata r:id="rId30" o:title=""/>
          </v:shape>
          <o:OLEObject Type="Embed" ProgID="Equation.DSMT4" ShapeID="_x0000_i1036" DrawAspect="Content" ObjectID="_1606900895" r:id="rId3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للتيار الأعظمي المار في الدارة .</w:t>
      </w:r>
    </w:p>
    <w:p w:rsidR="002B73EE" w:rsidRDefault="002B73EE" w:rsidP="002B73EE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4- استنتج عند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لحظة </w:t>
      </w:r>
      <w:r w:rsidRPr="002D6B8C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680" w:dyaOrig="320">
          <v:shape id="_x0000_i1037" type="#_x0000_t75" style="width:33.85pt;height:16.1pt" o:ole="">
            <v:imagedata r:id="rId21" o:title=""/>
          </v:shape>
          <o:OLEObject Type="Embed" ProgID="Equation.DSMT4" ShapeID="_x0000_i1037" DrawAspect="Content" ObjectID="_1606900896" r:id="rId32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عبارة التوتر بين طرفي الناقل </w:t>
      </w:r>
    </w:p>
    <w:p w:rsidR="002B73EE" w:rsidRDefault="002B73EE" w:rsidP="002B73EE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أومي </w:t>
      </w:r>
      <w:r w:rsidR="00265FAB" w:rsidRPr="00265FAB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340" w:dyaOrig="480">
          <v:shape id="_x0000_i1038" type="#_x0000_t75" style="width:17.2pt;height:24.2pt" o:ole="">
            <v:imagedata r:id="rId15" o:title=""/>
          </v:shape>
          <o:OLEObject Type="Embed" ProgID="Equation.DSMT4" ShapeID="_x0000_i1038" DrawAspect="Content" ObjectID="_1606900897" r:id="rId33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265FAB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بدلالة </w:t>
      </w:r>
      <w:r w:rsidR="00265FAB" w:rsidRPr="00265FAB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39" type="#_x0000_t75" style="width:11.8pt;height:16.1pt" o:ole="">
            <v:imagedata r:id="rId34" o:title=""/>
          </v:shape>
          <o:OLEObject Type="Embed" ProgID="Equation.DSMT4" ShapeID="_x0000_i1039" DrawAspect="Content" ObjectID="_1606900898" r:id="rId35"/>
        </w:object>
      </w:r>
      <w:r w:rsidR="00265FAB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265FAB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، </w:t>
      </w:r>
      <w:r w:rsidR="00265FAB" w:rsidRPr="00265FAB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320" w:dyaOrig="480">
          <v:shape id="_x0000_i1040" type="#_x0000_t75" style="width:16.1pt;height:24.2pt" o:ole="">
            <v:imagedata r:id="rId36" o:title=""/>
          </v:shape>
          <o:OLEObject Type="Embed" ProgID="Equation.DSMT4" ShapeID="_x0000_i1040" DrawAspect="Content" ObjectID="_1606900899" r:id="rId37"/>
        </w:object>
      </w:r>
      <w:r w:rsidR="00265FAB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="00265FAB" w:rsidRPr="00265FAB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340" w:dyaOrig="480">
          <v:shape id="_x0000_i1041" type="#_x0000_t75" style="width:17.2pt;height:24.2pt" o:ole="">
            <v:imagedata r:id="rId15" o:title=""/>
          </v:shape>
          <o:OLEObject Type="Embed" ProgID="Equation.DSMT4" ShapeID="_x0000_i1041" DrawAspect="Content" ObjectID="_1606900900" r:id="rId38"/>
        </w:object>
      </w:r>
      <w:r w:rsidR="00265FAB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1E6383" w:rsidRDefault="00265FAB" w:rsidP="00632050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5- اعتمادا على البيانين</w:t>
      </w:r>
      <w:r w:rsidR="009F1F7E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، استنتج قيمة كل من </w:t>
      </w:r>
      <w:r w:rsidR="009F1F7E" w:rsidRPr="00265FAB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42" type="#_x0000_t75" style="width:11.8pt;height:16.1pt" o:ole="">
            <v:imagedata r:id="rId34" o:title=""/>
          </v:shape>
          <o:OLEObject Type="Embed" ProgID="Equation.DSMT4" ShapeID="_x0000_i1042" DrawAspect="Content" ObjectID="_1606900901" r:id="rId39"/>
        </w:object>
      </w:r>
      <w:r w:rsidR="009F1F7E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، </w:t>
      </w:r>
      <w:r w:rsidR="009F1F7E" w:rsidRPr="002B73EE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40" w:dyaOrig="480">
          <v:shape id="_x0000_i1043" type="#_x0000_t75" style="width:17.2pt;height:24.2pt" o:ole="">
            <v:imagedata r:id="rId30" o:title=""/>
          </v:shape>
          <o:OLEObject Type="Embed" ProgID="Equation.DSMT4" ShapeID="_x0000_i1043" DrawAspect="Content" ObjectID="_1606900902" r:id="rId40"/>
        </w:object>
      </w:r>
      <w:r w:rsidR="009F1F7E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، </w:t>
      </w:r>
      <w:r w:rsidR="009F1F7E" w:rsidRPr="00265FAB">
        <w:rPr>
          <w:rFonts w:ascii="Microsoft Sans Serif" w:hAnsi="Microsoft Sans Serif" w:cs="Microsoft Sans Serif"/>
          <w:position w:val="-18"/>
          <w:sz w:val="28"/>
          <w:szCs w:val="28"/>
          <w:lang w:bidi="ar-DZ"/>
        </w:rPr>
        <w:object w:dxaOrig="340" w:dyaOrig="480">
          <v:shape id="_x0000_i1044" type="#_x0000_t75" style="width:17.2pt;height:24.2pt" o:ole="">
            <v:imagedata r:id="rId15" o:title=""/>
          </v:shape>
          <o:OLEObject Type="Embed" ProgID="Equation.DSMT4" ShapeID="_x0000_i1044" DrawAspect="Content" ObjectID="_1606900903" r:id="rId41"/>
        </w:object>
      </w:r>
      <w:r w:rsidR="009F1F7E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</w:t>
      </w:r>
      <w:r w:rsidR="009F1F7E" w:rsidRPr="009F1F7E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045" type="#_x0000_t75" style="width:11.8pt;height:16.1pt" o:ole="">
            <v:imagedata r:id="rId42" o:title=""/>
          </v:shape>
          <o:OLEObject Type="Embed" ProgID="Equation.DSMT4" ShapeID="_x0000_i1045" DrawAspect="Content" ObjectID="_1606900904" r:id="rId43"/>
        </w:object>
      </w:r>
      <w:r w:rsidR="009F1F7E"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 w:rsidR="009F1F7E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 </w:t>
      </w:r>
    </w:p>
    <w:p w:rsidR="00632050" w:rsidRPr="00632050" w:rsidRDefault="00632050" w:rsidP="00632050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rtl/>
          <w:lang w:bidi="ar-DZ"/>
        </w:rPr>
      </w:pPr>
      <w:r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>التمرين 2</w:t>
      </w:r>
      <w:r>
        <w:rPr>
          <w:rFonts w:ascii="Comic Sans MS" w:hAnsi="Comic Sans MS" w:cs="Sultan normal" w:hint="cs"/>
          <w:color w:val="FF0000"/>
          <w:sz w:val="28"/>
          <w:szCs w:val="28"/>
          <w:rtl/>
          <w:lang w:bidi="ar-DZ"/>
        </w:rPr>
        <w:t>:</w:t>
      </w:r>
    </w:p>
    <w:p w:rsidR="00C575E3" w:rsidRDefault="00597A0E" w:rsidP="00632050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597A0E">
        <w:rPr>
          <w:rFonts w:ascii="Comic Sans MS" w:hAnsi="Comic Sans MS" w:cs="Microsoft Sans Serif"/>
          <w:noProof/>
          <w:sz w:val="28"/>
          <w:szCs w:val="28"/>
          <w:rtl/>
        </w:rPr>
        <w:pict>
          <v:group id="_x0000_s1216" style="position:absolute;left:0;text-align:left;margin-left:15.6pt;margin-top:9.05pt;width:189.45pt;height:160pt;z-index:251661312" coordorigin="820,2754" coordsize="3789,3200">
            <v:group id="_x0000_s1217" style="position:absolute;left:910;top:2754;width:3699;height:3200" coordorigin="1290,2400" coordsize="3699,3200">
              <v:rect id="_x0000_s1218" style="position:absolute;left:2690;top:2890;width:790;height:260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219" type="#_x0000_t32" style="position:absolute;left:1290;top:3020;width:1400;height:1;flip:x" o:connectortype="straight"/>
              <v:shape id="_x0000_s1220" type="#_x0000_t32" style="position:absolute;left:3480;top:3020;width:1407;height:1" o:connectortype="straight"/>
              <v:shape id="_x0000_s1221" type="#_x0000_t32" style="position:absolute;left:1790;top:3430;width:0;height:480" o:connectortype="straight"/>
              <v:shape id="_x0000_s1222" type="#_x0000_t32" style="position:absolute;left:2060;top:3430;width:0;height:480" o:connectortype="straight"/>
              <v:shape id="_x0000_s1223" type="#_x0000_t32" style="position:absolute;left:2060;top:3690;width:630;height:1" o:connectortype="straight"/>
              <v:rect id="_x0000_s1224" style="position:absolute;left:2690;top:3550;width:790;height:260"/>
              <v:shape id="_x0000_s1225" type="#_x0000_t32" style="position:absolute;left:1290;top:3691;width:500;height:0;flip:x" o:connectortype="straight"/>
              <v:oval id="_x0000_s1226" style="position:absolute;left:3950;top:3430;width:500;height:480"/>
              <v:shape id="_x0000_s1227" type="#_x0000_t202" style="position:absolute;left:3930;top:3430;width:549;height:580;mso-wrap-style:none" filled="f" stroked="f">
                <v:textbox>
                  <w:txbxContent>
                    <w:p w:rsidR="00950615" w:rsidRDefault="00950615" w:rsidP="00C575E3">
                      <w:r w:rsidRPr="007B448B">
                        <w:rPr>
                          <w:position w:val="-4"/>
                        </w:rPr>
                        <w:object w:dxaOrig="260" w:dyaOrig="300">
                          <v:shape id="_x0000_i1148" type="#_x0000_t75" style="width:12.9pt;height:15.05pt" o:ole="">
                            <v:imagedata r:id="rId44" o:title=""/>
                          </v:shape>
                          <o:OLEObject Type="Embed" ProgID="Equation.DSMT4" ShapeID="_x0000_i1148" DrawAspect="Content" ObjectID="_1606901007" r:id="rId4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28" type="#_x0000_t32" style="position:absolute;left:3480;top:3690;width:450;height:0" o:connectortype="straight"/>
              <v:shape id="_x0000_s1229" type="#_x0000_t32" style="position:absolute;left:4447;top:3690;width:440;height:0" o:connectortype="straight">
                <v:stroke endarrow="oval" endarrowwidth="narrow" endarrowlength="short"/>
              </v:shape>
              <v:shape id="_x0000_s1230" type="#_x0000_t32" style="position:absolute;left:1290;top:3020;width:0;height:1760" o:connectortype="straight"/>
              <v:oval id="_x0000_s1231" style="position:absolute;left:2760;top:4520;width:490;height:480"/>
              <v:shape id="_x0000_s1232" type="#_x0000_t32" style="position:absolute;left:1290;top:4780;width:3597;height:0" o:connectortype="straight"/>
              <v:shape id="_x0000_s1233" type="#_x0000_t32" style="position:absolute;left:4890;top:3910;width:1;height:870;flip:y" o:connectortype="straight">
                <v:stroke endarrow="oval" endarrowwidth="narrow" endarrowlength="short"/>
              </v:shape>
              <v:shape id="_x0000_s1234" type="#_x0000_t32" style="position:absolute;left:4890;top:3020;width:0;height:460" o:connectortype="straight">
                <v:stroke endarrow="oval" endarrowwidth="narrow" endarrowlength="short"/>
              </v:shape>
              <v:shape id="_x0000_s1235" type="#_x0000_t32" style="position:absolute;left:1440;top:3690;width:0;height:620" o:connectortype="straight"/>
              <v:shape id="_x0000_s1236" type="#_x0000_t32" style="position:absolute;left:1440;top:4310;width:250;height:0" o:connectortype="straight"/>
              <v:oval id="_x0000_s1237" style="position:absolute;left:1690;top:4010;width:520;height:510;flip:y"/>
              <v:shape id="_x0000_s1238" type="#_x0000_t32" style="position:absolute;left:2440;top:3690;width:10;height:620" o:connectortype="straight"/>
              <v:shape id="_x0000_s1239" type="#_x0000_t32" style="position:absolute;left:2210;top:4310;width:240;height:0" o:connectortype="straight"/>
              <v:shape id="_x0000_s1240" type="#_x0000_t202" style="position:absolute;left:1700;top:4040;width:549;height:620;mso-wrap-style:none" filled="f" stroked="f">
                <v:textbox>
                  <w:txbxContent>
                    <w:p w:rsidR="00950615" w:rsidRDefault="00950615" w:rsidP="00C575E3">
                      <w:r w:rsidRPr="00C852D3">
                        <w:rPr>
                          <w:position w:val="-6"/>
                        </w:rPr>
                        <w:object w:dxaOrig="260" w:dyaOrig="320">
                          <v:shape id="_x0000_i1149" type="#_x0000_t75" style="width:12.9pt;height:16.1pt" o:ole="">
                            <v:imagedata r:id="rId46" o:title=""/>
                          </v:shape>
                          <o:OLEObject Type="Embed" ProgID="Equation.DSMT4" ShapeID="_x0000_i1149" DrawAspect="Content" ObjectID="_1606901008" r:id="rId4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41" type="#_x0000_t202" style="position:absolute;left:1680;top:3090;width:529;height:540;mso-wrap-style:none" filled="f" stroked="f">
                <v:textbox>
                  <w:txbxContent>
                    <w:p w:rsidR="00950615" w:rsidRDefault="00950615" w:rsidP="00C575E3">
                      <w:r w:rsidRPr="00C852D3">
                        <w:rPr>
                          <w:position w:val="-6"/>
                        </w:rPr>
                        <w:object w:dxaOrig="240" w:dyaOrig="320">
                          <v:shape id="_x0000_i1150" type="#_x0000_t75" style="width:11.8pt;height:16.1pt" o:ole="">
                            <v:imagedata r:id="rId48" o:title=""/>
                          </v:shape>
                          <o:OLEObject Type="Embed" ProgID="Equation.DSMT4" ShapeID="_x0000_i1150" DrawAspect="Content" ObjectID="_1606901009" r:id="rId4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42" type="#_x0000_t202" style="position:absolute;left:2480;top:3691;width:1609;height:710;mso-wrap-style:none" filled="f" stroked="f">
                <v:textbox>
                  <w:txbxContent>
                    <w:p w:rsidR="00950615" w:rsidRDefault="00950615" w:rsidP="00C575E3">
                      <w:r w:rsidRPr="00FF5086">
                        <w:rPr>
                          <w:position w:val="-18"/>
                        </w:rPr>
                        <w:object w:dxaOrig="1320" w:dyaOrig="480">
                          <v:shape id="_x0000_i1151" type="#_x0000_t75" style="width:66.1pt;height:24.2pt" o:ole="">
                            <v:imagedata r:id="rId50" o:title=""/>
                          </v:shape>
                          <o:OLEObject Type="Embed" ProgID="Equation.DSMT4" ShapeID="_x0000_i1151" DrawAspect="Content" ObjectID="_1606901010" r:id="rId5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43" type="#_x0000_t202" style="position:absolute;left:2760;top:2400;width:629;height:650;mso-wrap-style:none" filled="f" stroked="f">
                <v:textbox>
                  <w:txbxContent>
                    <w:p w:rsidR="00950615" w:rsidRDefault="00950615" w:rsidP="00C575E3">
                      <w:r w:rsidRPr="00FF5086">
                        <w:rPr>
                          <w:position w:val="-18"/>
                        </w:rPr>
                        <w:object w:dxaOrig="340" w:dyaOrig="480">
                          <v:shape id="_x0000_i1152" type="#_x0000_t75" style="width:17.2pt;height:24.2pt" o:ole="">
                            <v:imagedata r:id="rId52" o:title=""/>
                          </v:shape>
                          <o:OLEObject Type="Embed" ProgID="Equation.DSMT4" ShapeID="_x0000_i1152" DrawAspect="Content" ObjectID="_1606901011" r:id="rId5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44" type="#_x0000_t32" style="position:absolute;left:2580;top:5070;width:809;height:0" o:connectortype="straight">
                <v:stroke endarrow="open"/>
              </v:shape>
              <v:shape id="_x0000_s1245" type="#_x0000_t202" style="position:absolute;left:2760;top:5070;width:529;height:530;mso-wrap-style:none" filled="f" stroked="f">
                <v:textbox>
                  <w:txbxContent>
                    <w:p w:rsidR="00950615" w:rsidRDefault="00950615" w:rsidP="00C575E3">
                      <w:r w:rsidRPr="007066FE">
                        <w:rPr>
                          <w:position w:val="-6"/>
                        </w:rPr>
                        <w:object w:dxaOrig="240" w:dyaOrig="320">
                          <v:shape id="_x0000_i1153" type="#_x0000_t75" style="width:11.8pt;height:16.1pt" o:ole="">
                            <v:imagedata r:id="rId54" o:title=""/>
                          </v:shape>
                          <o:OLEObject Type="Embed" ProgID="Equation.DSMT4" ShapeID="_x0000_i1153" DrawAspect="Content" ObjectID="_1606901012" r:id="rId5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46" type="#_x0000_t202" style="position:absolute;left:4520;top:3661;width:469;height:533;mso-wrap-style:none" filled="f" stroked="f">
                <v:textbox>
                  <w:txbxContent>
                    <w:p w:rsidR="00950615" w:rsidRDefault="00950615" w:rsidP="00C575E3">
                      <w:r w:rsidRPr="007066FE">
                        <w:rPr>
                          <w:position w:val="-4"/>
                        </w:rPr>
                        <w:object w:dxaOrig="180" w:dyaOrig="300">
                          <v:shape id="_x0000_i1154" type="#_x0000_t75" style="width:9.15pt;height:15.05pt" o:ole="">
                            <v:imagedata r:id="rId56" o:title=""/>
                          </v:shape>
                          <o:OLEObject Type="Embed" ProgID="Equation.DSMT4" ShapeID="_x0000_i1154" DrawAspect="Content" ObjectID="_1606901013" r:id="rId5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47" type="#_x0000_t202" style="position:absolute;left:4479;top:3260;width:499;height:684;mso-wrap-style:none" filled="f" stroked="f">
                <v:textbox style="mso-fit-shape-to-text:t">
                  <w:txbxContent>
                    <w:p w:rsidR="00950615" w:rsidRDefault="00950615" w:rsidP="00C575E3">
                      <w:r w:rsidRPr="007066FE">
                        <w:rPr>
                          <w:position w:val="-4"/>
                        </w:rPr>
                        <w:object w:dxaOrig="220" w:dyaOrig="300">
                          <v:shape id="_x0000_i1155" type="#_x0000_t75" style="width:10.75pt;height:15.05pt" o:ole="">
                            <v:imagedata r:id="rId58" o:title=""/>
                          </v:shape>
                          <o:OLEObject Type="Embed" ProgID="Equation.DSMT4" ShapeID="_x0000_i1155" DrawAspect="Content" ObjectID="_1606901014" r:id="rId5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v:group>
            <v:shape id="_x0000_s1248" type="#_x0000_t202" style="position:absolute;left:820;top:3695;width:549;height:580;mso-wrap-style:none" filled="f" stroked="f">
              <v:textbox>
                <w:txbxContent>
                  <w:p w:rsidR="00950615" w:rsidRDefault="00950615" w:rsidP="00C575E3">
                    <w:r w:rsidRPr="00F4291A">
                      <w:rPr>
                        <w:position w:val="-6"/>
                      </w:rPr>
                      <w:object w:dxaOrig="260" w:dyaOrig="279">
                        <v:shape id="_x0000_i1156" type="#_x0000_t75" style="width:12.9pt;height:13.95pt" o:ole="">
                          <v:imagedata r:id="rId60" o:title=""/>
                        </v:shape>
                        <o:OLEObject Type="Embed" ProgID="Equation.DSMT4" ShapeID="_x0000_i1156" DrawAspect="Content" ObjectID="_1606901015" r:id="rId61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249" type="#_x0000_t202" style="position:absolute;left:1800;top:3700;width:529;height:570;mso-wrap-style:none" filled="f" stroked="f">
              <v:textbox>
                <w:txbxContent>
                  <w:p w:rsidR="00950615" w:rsidRDefault="00950615" w:rsidP="00C575E3">
                    <w:r w:rsidRPr="00F4291A">
                      <w:rPr>
                        <w:position w:val="-6"/>
                      </w:rPr>
                      <w:object w:dxaOrig="240" w:dyaOrig="279">
                        <v:shape id="_x0000_i1157" type="#_x0000_t75" style="width:11.8pt;height:13.95pt" o:ole="">
                          <v:imagedata r:id="rId62" o:title=""/>
                        </v:shape>
                        <o:OLEObject Type="Embed" ProgID="Equation.DSMT4" ShapeID="_x0000_i1157" DrawAspect="Content" ObjectID="_1606901016" r:id="rId6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  <w:r w:rsidR="00C575E3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نحقق التركيب الكهربائي الموضح بالشكل المقابل : 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- نضع البادلة في الوضع </w:t>
      </w:r>
      <w:r w:rsidRPr="006242F7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380" w:dyaOrig="380">
          <v:shape id="_x0000_i1046" type="#_x0000_t75" style="width:18.8pt;height:18.8pt" o:ole="">
            <v:imagedata r:id="rId64" o:title=""/>
          </v:shape>
          <o:OLEObject Type="Embed" ProgID="Equation.DSMT4" ShapeID="_x0000_i1046" DrawAspect="Content" ObjectID="_1606900905" r:id="rId6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فنلاحظ أنّ مقياس الأمبير متر قفز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مباشرة إلى قيمة أعظمية </w:t>
      </w:r>
      <w:r w:rsidR="000A77AE" w:rsidRPr="00171AC6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440" w:dyaOrig="480">
          <v:shape id="_x0000_i1047" type="#_x0000_t75" style="width:72.55pt;height:24.2pt" o:ole="">
            <v:imagedata r:id="rId66" o:title=""/>
          </v:shape>
          <o:OLEObject Type="Embed" ProgID="Equation.DSMT4" ShapeID="_x0000_i1047" DrawAspect="Content" ObjectID="_1606900906" r:id="rId6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 يبدأ بالتناقص تدريجيا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حيث يمر بالقيمة </w:t>
      </w:r>
      <w:r w:rsidR="000A77AE" w:rsidRPr="005B730D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540" w:dyaOrig="480">
          <v:shape id="_x0000_i1048" type="#_x0000_t75" style="width:76.85pt;height:24.2pt" o:ole="">
            <v:imagedata r:id="rId68" o:title=""/>
          </v:shape>
          <o:OLEObject Type="Embed" ProgID="Equation.DSMT4" ShapeID="_x0000_i1048" DrawAspect="Content" ObjectID="_1606900907" r:id="rId6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عد مدّة </w:t>
      </w:r>
      <w:r w:rsidRPr="005B730D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1120" w:dyaOrig="440">
          <v:shape id="_x0000_i1049" type="#_x0000_t75" style="width:55.9pt;height:22.05pt" o:ole="">
            <v:imagedata r:id="rId70" o:title=""/>
          </v:shape>
          <o:OLEObject Type="Embed" ProgID="Equation.DSMT4" ShapeID="_x0000_i1049" DrawAspect="Content" ObjectID="_1606900908" r:id="rId7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، و مقياس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فولط متر تزداد قيمته تدريجيا إبتداءً من الصفر ويستقر عند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القيمة </w:t>
      </w:r>
      <w:r w:rsidR="000A77AE" w:rsidRPr="00AD73E0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999" w:dyaOrig="440">
          <v:shape id="_x0000_i1050" type="#_x0000_t75" style="width:49.95pt;height:22.05pt" o:ole="">
            <v:imagedata r:id="rId72" o:title=""/>
          </v:shape>
          <o:OLEObject Type="Embed" ProgID="Equation.DSMT4" ShapeID="_x0000_i1050" DrawAspect="Content" ObjectID="_1606900909" r:id="rId7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1- ماذا تمثل القيمتين </w:t>
      </w:r>
      <w:r w:rsidRPr="00AD73E0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240" w:dyaOrig="440">
          <v:shape id="_x0000_i1051" type="#_x0000_t75" style="width:11.8pt;height:22.05pt" o:ole="">
            <v:imagedata r:id="rId74" o:title=""/>
          </v:shape>
          <o:OLEObject Type="Embed" ProgID="Equation.DSMT4" ShapeID="_x0000_i1051" DrawAspect="Content" ObjectID="_1606900910" r:id="rId7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و </w:t>
      </w:r>
      <w:r w:rsidRPr="00AD73E0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340" w:dyaOrig="440">
          <v:shape id="_x0000_i1052" type="#_x0000_t75" style="width:17.2pt;height:22.05pt" o:ole="">
            <v:imagedata r:id="rId76" o:title=""/>
          </v:shape>
          <o:OLEObject Type="Embed" ProgID="Equation.DSMT4" ShapeID="_x0000_i1052" DrawAspect="Content" ObjectID="_1606900911" r:id="rId7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؟ علّل 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2- أوجد المعادلة التفاضلية بدلالة التيار </w:t>
      </w:r>
      <w:r w:rsidRPr="00483979">
        <w:rPr>
          <w:rFonts w:ascii="Comic Sans MS" w:hAnsi="Comic Sans MS" w:cs="Microsoft Sans Serif"/>
          <w:position w:val="-4"/>
          <w:sz w:val="28"/>
          <w:szCs w:val="28"/>
          <w:lang w:bidi="ar-DZ"/>
        </w:rPr>
        <w:object w:dxaOrig="120" w:dyaOrig="300">
          <v:shape id="_x0000_i1053" type="#_x0000_t75" style="width:5.9pt;height:15.05pt" o:ole="">
            <v:imagedata r:id="rId78" o:title=""/>
          </v:shape>
          <o:OLEObject Type="Embed" ProgID="Equation.DSMT4" ShapeID="_x0000_i1053" DrawAspect="Content" ObjectID="_1606900912" r:id="rId7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ذي يعبر الدارة 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3- إذا كان حل المعادلة التفاضلية السابقة هو </w:t>
      </w:r>
      <w:r w:rsidRPr="0048397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999" w:dyaOrig="380">
          <v:shape id="_x0000_i1054" type="#_x0000_t75" style="width:49.95pt;height:18.8pt" o:ole="">
            <v:imagedata r:id="rId80" o:title=""/>
          </v:shape>
          <o:OLEObject Type="Embed" ProgID="Equation.DSMT4" ShapeID="_x0000_i1054" DrawAspect="Content" ObjectID="_1606900913" r:id="rId8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، حدّد عبارتي </w:t>
      </w:r>
      <w:r w:rsidRPr="0048397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260">
          <v:shape id="_x0000_i1055" type="#_x0000_t75" style="width:10.75pt;height:12.9pt" o:ole="">
            <v:imagedata r:id="rId82" o:title=""/>
          </v:shape>
          <o:OLEObject Type="Embed" ProgID="Equation.DSMT4" ShapeID="_x0000_i1055" DrawAspect="Content" ObjectID="_1606900914" r:id="rId8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</w:t>
      </w:r>
      <w:r w:rsidRPr="00483979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220" w:dyaOrig="320">
          <v:shape id="_x0000_i1056" type="#_x0000_t75" style="width:10.75pt;height:16.1pt" o:ole="">
            <v:imagedata r:id="rId84" o:title=""/>
          </v:shape>
          <o:OLEObject Type="Embed" ProgID="Equation.DSMT4" ShapeID="_x0000_i1056" DrawAspect="Content" ObjectID="_1606900915" r:id="rId8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4- أثبت أنّ قيمة سعة المكثفة هي </w:t>
      </w:r>
      <w:r w:rsidRPr="00644F1D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1320" w:dyaOrig="360">
          <v:shape id="_x0000_i1057" type="#_x0000_t75" style="width:66.1pt;height:18.25pt" o:ole="">
            <v:imagedata r:id="rId86" o:title=""/>
          </v:shape>
          <o:OLEObject Type="Embed" ProgID="Equation.DSMT4" ShapeID="_x0000_i1057" DrawAspect="Content" ObjectID="_1606900916" r:id="rId8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I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- نضع البادلة في الوضع </w:t>
      </w:r>
      <w:r w:rsidRPr="00644F1D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420" w:dyaOrig="380">
          <v:shape id="_x0000_i1058" type="#_x0000_t75" style="width:20.95pt;height:18.8pt" o:ole="">
            <v:imagedata r:id="rId88" o:title=""/>
          </v:shape>
          <o:OLEObject Type="Embed" ProgID="Equation.DSMT4" ShapeID="_x0000_i1058" DrawAspect="Content" ObjectID="_1606900917" r:id="rId8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: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1- ماذا يحدث على المستوى المجهري ؟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2- أوجد المعادلة التفاضلية بدلالة التوتر </w:t>
      </w:r>
      <w:r w:rsidRPr="006E6010">
        <w:rPr>
          <w:rFonts w:ascii="Comic Sans MS" w:hAnsi="Comic Sans MS" w:cs="Microsoft Sans Serif"/>
          <w:position w:val="-24"/>
          <w:sz w:val="28"/>
          <w:szCs w:val="28"/>
          <w:lang w:bidi="ar-DZ"/>
        </w:rPr>
        <w:object w:dxaOrig="400" w:dyaOrig="540">
          <v:shape id="_x0000_i1059" type="#_x0000_t75" style="width:19.9pt;height:26.85pt" o:ole="">
            <v:imagedata r:id="rId90" o:title=""/>
          </v:shape>
          <o:OLEObject Type="Embed" ProgID="Equation.DSMT4" ShapeID="_x0000_i1059" DrawAspect="Content" ObjectID="_1606900918" r:id="rId9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بين طرفي الناقل الأومي الذي مقاومته </w:t>
      </w:r>
      <w:r w:rsidRPr="006E6010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00" w:dyaOrig="480">
          <v:shape id="_x0000_i1060" type="#_x0000_t75" style="width:15.05pt;height:24.2pt" o:ole="">
            <v:imagedata r:id="rId92" o:title=""/>
          </v:shape>
          <o:OLEObject Type="Embed" ProgID="Equation.DSMT4" ShapeID="_x0000_i1060" DrawAspect="Content" ObjectID="_1606900919" r:id="rId9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lastRenderedPageBreak/>
        <w:t xml:space="preserve">3- أثبت أنّ حلها هو </w:t>
      </w:r>
      <w:r w:rsidRPr="00AF3B52">
        <w:rPr>
          <w:rFonts w:ascii="Comic Sans MS" w:hAnsi="Comic Sans MS" w:cs="Microsoft Sans Serif"/>
          <w:position w:val="-24"/>
          <w:sz w:val="28"/>
          <w:szCs w:val="28"/>
          <w:lang w:bidi="ar-DZ"/>
        </w:rPr>
        <w:object w:dxaOrig="2120" w:dyaOrig="800">
          <v:shape id="_x0000_i1061" type="#_x0000_t75" style="width:105.85pt;height:39.75pt" o:ole="">
            <v:imagedata r:id="rId94" o:title=""/>
          </v:shape>
          <o:OLEObject Type="Embed" ProgID="Equation.DSMT4" ShapeID="_x0000_i1061" DrawAspect="Content" ObjectID="_1606900920" r:id="rId9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حيث </w:t>
      </w:r>
      <w:r w:rsidRPr="00B240DC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279" w:dyaOrig="440">
          <v:shape id="_x0000_i1062" type="#_x0000_t75" style="width:13.95pt;height:22.05pt" o:ole="">
            <v:imagedata r:id="rId96" o:title=""/>
          </v:shape>
          <o:OLEObject Type="Embed" ProgID="Equation.DSMT4" ShapeID="_x0000_i1062" DrawAspect="Content" ObjectID="_1606900921" r:id="rId97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هو ثابت الزمن للدارة في هذا الوضع ، يُطلب إيجاد عبارته  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 إثبات أنّه متجانس مع الزمن 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4- إذا علمت أنّ </w:t>
      </w:r>
      <w:r w:rsidRPr="00E03B44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920" w:dyaOrig="440">
          <v:shape id="_x0000_i1063" type="#_x0000_t75" style="width:46.2pt;height:22.05pt" o:ole="">
            <v:imagedata r:id="rId98" o:title=""/>
          </v:shape>
          <o:OLEObject Type="Embed" ProgID="Equation.DSMT4" ShapeID="_x0000_i1063" DrawAspect="Content" ObjectID="_1606900922" r:id="rId99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فاحسب مقدار مقاومة الناقل الأومي </w:t>
      </w:r>
      <w:r w:rsidRPr="00D71F02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340" w:dyaOrig="480">
          <v:shape id="_x0000_i1064" type="#_x0000_t75" style="width:17.2pt;height:24.2pt" o:ole="">
            <v:imagedata r:id="rId100" o:title=""/>
          </v:shape>
          <o:OLEObject Type="Embed" ProgID="Equation.DSMT4" ShapeID="_x0000_i1064" DrawAspect="Content" ObjectID="_1606900923" r:id="rId101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مقدرة بوحدة </w:t>
      </w:r>
      <w:r w:rsidRPr="00D71F02">
        <w:rPr>
          <w:rFonts w:ascii="Comic Sans MS" w:hAnsi="Comic Sans MS" w:cs="Microsoft Sans Serif"/>
          <w:position w:val="-6"/>
          <w:sz w:val="28"/>
          <w:szCs w:val="28"/>
          <w:lang w:bidi="ar-DZ"/>
        </w:rPr>
        <w:object w:dxaOrig="420" w:dyaOrig="320">
          <v:shape id="_x0000_i1065" type="#_x0000_t75" style="width:20.95pt;height:16.1pt" o:ole="">
            <v:imagedata r:id="rId102" o:title=""/>
          </v:shape>
          <o:OLEObject Type="Embed" ProgID="Equation.DSMT4" ShapeID="_x0000_i1065" DrawAspect="Content" ObjectID="_1606900924" r:id="rId10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C575E3" w:rsidRDefault="00597A0E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 w:rsidRPr="00597A0E">
        <w:rPr>
          <w:rFonts w:ascii="Comic Sans MS" w:hAnsi="Comic Sans MS" w:cs="Sultan normal"/>
          <w:noProof/>
          <w:sz w:val="28"/>
          <w:szCs w:val="28"/>
          <w:rtl/>
        </w:rPr>
        <w:pict>
          <v:group id="_x0000_s1026" style="position:absolute;left:0;text-align:left;margin-left:3.7pt;margin-top:45.15pt;width:200pt;height:197.95pt;z-index:251660288" coordorigin="870,11053" coordsize="4000,3959">
            <v:group id="_x0000_s1027" style="position:absolute;left:870;top:11053;width:4000;height:3959" coordorigin="910,11596" coordsize="4000,3959">
              <v:group id="_x0000_s1028" style="position:absolute;left:1298;top:11610;width:3402;height:3402" coordorigin="1130,990" coordsize="3402,3402">
                <v:line id="_x0000_s1029" style="position:absolute;mso-wrap-style:tight" from="1130,990" to="1130,4392" strokecolor="teal" strokeweight=".25pt">
                  <v:stroke dashstyle="1 1" endcap="round"/>
                </v:line>
                <v:line id="_x0000_s1030" style="position:absolute;mso-wrap-style:tight" from="1187,990" to="1187,4392" strokecolor="teal" strokeweight=".25pt">
                  <v:stroke dashstyle="1 1" endcap="round"/>
                </v:line>
                <v:line id="_x0000_s1031" style="position:absolute;mso-wrap-style:tight" from="1243,990" to="1243,4392" strokecolor="teal" strokeweight=".25pt">
                  <v:stroke dashstyle="1 1" endcap="round"/>
                </v:line>
                <v:line id="_x0000_s1032" style="position:absolute;mso-wrap-style:tight" from="1300,990" to="1300,4392" strokecolor="teal" strokeweight=".25pt">
                  <v:stroke dashstyle="1 1" endcap="round"/>
                </v:line>
                <v:line id="_x0000_s1033" style="position:absolute;mso-wrap-style:tight" from="1357,990" to="1357,4392" strokecolor="teal" strokeweight=".25pt">
                  <v:stroke dashstyle="1 1" endcap="round"/>
                </v:line>
                <v:line id="_x0000_s1034" style="position:absolute;mso-wrap-style:tight" from="1413,990" to="1413,4392" strokecolor="teal" strokeweight=".25pt">
                  <v:stroke dashstyle="1 1" endcap="round"/>
                </v:line>
                <v:line id="_x0000_s1035" style="position:absolute;mso-wrap-style:tight" from="1470,990" to="1470,4392" strokecolor="teal" strokeweight=".25pt">
                  <v:stroke dashstyle="1 1" endcap="round"/>
                </v:line>
                <v:line id="_x0000_s1036" style="position:absolute;mso-wrap-style:tight" from="1527,990" to="1527,4392" strokecolor="teal" strokeweight=".25pt">
                  <v:stroke dashstyle="1 1" endcap="round"/>
                </v:line>
                <v:line id="_x0000_s1037" style="position:absolute;mso-wrap-style:tight" from="1584,990" to="1584,4392" strokecolor="teal" strokeweight=".25pt">
                  <v:stroke dashstyle="1 1" endcap="round"/>
                </v:line>
                <v:line id="_x0000_s1038" style="position:absolute;mso-wrap-style:tight" from="1640,990" to="1640,4392" strokecolor="teal" strokeweight=".25pt">
                  <v:stroke dashstyle="1 1" endcap="round"/>
                </v:line>
                <v:line id="_x0000_s1039" style="position:absolute;mso-wrap-style:tight" from="1697,990" to="1697,4392" strokecolor="teal" strokeweight=".25pt">
                  <v:stroke dashstyle="1 1" endcap="round"/>
                </v:line>
                <v:line id="_x0000_s1040" style="position:absolute;mso-wrap-style:tight" from="1754,990" to="1754,4392" strokecolor="teal" strokeweight=".25pt">
                  <v:stroke dashstyle="1 1" endcap="round"/>
                </v:line>
                <v:line id="_x0000_s1041" style="position:absolute;mso-wrap-style:tight" from="1810,990" to="1810,4392" strokecolor="teal" strokeweight=".25pt">
                  <v:stroke dashstyle="1 1" endcap="round"/>
                </v:line>
                <v:line id="_x0000_s1042" style="position:absolute;mso-wrap-style:tight" from="1867,990" to="1867,4392" strokecolor="teal" strokeweight=".25pt">
                  <v:stroke dashstyle="1 1" endcap="round"/>
                </v:line>
                <v:line id="_x0000_s1043" style="position:absolute;mso-wrap-style:tight" from="1924,990" to="1924,4392" strokecolor="teal" strokeweight=".25pt">
                  <v:stroke dashstyle="1 1" endcap="round"/>
                </v:line>
                <v:line id="_x0000_s1044" style="position:absolute;mso-wrap-style:tight" from="1980,990" to="1980,4392" strokecolor="teal" strokeweight=".25pt">
                  <v:stroke dashstyle="1 1" endcap="round"/>
                </v:line>
                <v:line id="_x0000_s1045" style="position:absolute;mso-wrap-style:tight" from="2037,990" to="2037,4392" strokecolor="teal" strokeweight=".25pt">
                  <v:stroke dashstyle="1 1" endcap="round"/>
                </v:line>
                <v:line id="_x0000_s1046" style="position:absolute;mso-wrap-style:tight" from="2094,990" to="2094,4392" strokecolor="teal" strokeweight=".25pt">
                  <v:stroke dashstyle="1 1" endcap="round"/>
                </v:line>
                <v:line id="_x0000_s1047" style="position:absolute;mso-wrap-style:tight" from="2150,990" to="2150,4392" strokecolor="teal" strokeweight=".25pt">
                  <v:stroke dashstyle="1 1" endcap="round"/>
                </v:line>
                <v:line id="_x0000_s1048" style="position:absolute;mso-wrap-style:tight" from="2207,990" to="2207,4392" strokecolor="teal" strokeweight=".25pt">
                  <v:stroke dashstyle="1 1" endcap="round"/>
                </v:line>
                <v:line id="_x0000_s1049" style="position:absolute;mso-wrap-style:tight" from="2264,990" to="2264,4392" strokecolor="teal" strokeweight=".25pt">
                  <v:stroke dashstyle="1 1" endcap="round"/>
                </v:line>
                <v:line id="_x0000_s1050" style="position:absolute;mso-wrap-style:tight" from="2321,990" to="2321,4392" strokecolor="teal" strokeweight=".25pt">
                  <v:stroke dashstyle="1 1" endcap="round"/>
                </v:line>
                <v:line id="_x0000_s1051" style="position:absolute;mso-wrap-style:tight" from="2377,990" to="2377,4392" strokecolor="teal" strokeweight=".25pt">
                  <v:stroke dashstyle="1 1" endcap="round"/>
                </v:line>
                <v:line id="_x0000_s1052" style="position:absolute;mso-wrap-style:tight" from="2434,990" to="2434,4392" strokecolor="teal" strokeweight=".25pt">
                  <v:stroke dashstyle="1 1" endcap="round"/>
                </v:line>
                <v:line id="_x0000_s1053" style="position:absolute;mso-wrap-style:tight" from="2491,990" to="2491,4392" strokecolor="teal" strokeweight=".25pt">
                  <v:stroke dashstyle="1 1" endcap="round"/>
                </v:line>
                <v:line id="_x0000_s1054" style="position:absolute;mso-wrap-style:tight" from="2547,990" to="2547,4392" strokecolor="teal" strokeweight=".25pt">
                  <v:stroke dashstyle="1 1" endcap="round"/>
                </v:line>
                <v:line id="_x0000_s1055" style="position:absolute;mso-wrap-style:tight" from="2604,990" to="2604,4392" strokecolor="teal" strokeweight=".25pt">
                  <v:stroke dashstyle="1 1" endcap="round"/>
                </v:line>
                <v:line id="_x0000_s1056" style="position:absolute;mso-wrap-style:tight" from="2661,990" to="2661,4392" strokecolor="teal" strokeweight=".25pt">
                  <v:stroke dashstyle="1 1" endcap="round"/>
                </v:line>
                <v:line id="_x0000_s1057" style="position:absolute;mso-wrap-style:tight" from="2717,990" to="2717,4392" strokecolor="teal" strokeweight=".25pt">
                  <v:stroke dashstyle="1 1" endcap="round"/>
                </v:line>
                <v:line id="_x0000_s1058" style="position:absolute;mso-wrap-style:tight" from="2774,990" to="2774,4392" strokecolor="teal" strokeweight=".25pt">
                  <v:stroke dashstyle="1 1" endcap="round"/>
                </v:line>
                <v:line id="_x0000_s1059" style="position:absolute;mso-wrap-style:tight" from="2831,990" to="2831,4392" strokecolor="teal" strokeweight=".25pt">
                  <v:stroke dashstyle="1 1" endcap="round"/>
                </v:line>
                <v:line id="_x0000_s1060" style="position:absolute;mso-wrap-style:tight" from="2887,990" to="2887,4392" strokecolor="teal" strokeweight=".25pt">
                  <v:stroke dashstyle="1 1" endcap="round"/>
                </v:line>
                <v:line id="_x0000_s1061" style="position:absolute;mso-wrap-style:tight" from="2944,990" to="2944,4392" strokecolor="teal" strokeweight=".25pt">
                  <v:stroke dashstyle="1 1" endcap="round"/>
                </v:line>
                <v:line id="_x0000_s1062" style="position:absolute;mso-wrap-style:tight" from="3001,990" to="3001,4392" strokecolor="teal" strokeweight=".25pt">
                  <v:stroke dashstyle="1 1" endcap="round"/>
                </v:line>
                <v:line id="_x0000_s1063" style="position:absolute;mso-wrap-style:tight" from="3058,990" to="3058,4392" strokecolor="teal" strokeweight=".25pt">
                  <v:stroke dashstyle="1 1" endcap="round"/>
                </v:line>
                <v:line id="_x0000_s1064" style="position:absolute;mso-wrap-style:tight" from="3114,990" to="3114,4392" strokecolor="teal" strokeweight=".25pt">
                  <v:stroke dashstyle="1 1" endcap="round"/>
                </v:line>
                <v:line id="_x0000_s1065" style="position:absolute;mso-wrap-style:tight" from="3171,990" to="3171,4392" strokecolor="teal" strokeweight=".25pt">
                  <v:stroke dashstyle="1 1" endcap="round"/>
                </v:line>
                <v:line id="_x0000_s1066" style="position:absolute;mso-wrap-style:tight" from="3228,990" to="3228,4392" strokecolor="teal" strokeweight=".25pt">
                  <v:stroke dashstyle="1 1" endcap="round"/>
                </v:line>
                <v:line id="_x0000_s1067" style="position:absolute;mso-wrap-style:tight" from="3284,990" to="3284,4392" strokecolor="teal" strokeweight=".25pt">
                  <v:stroke dashstyle="1 1" endcap="round"/>
                </v:line>
                <v:line id="_x0000_s1068" style="position:absolute;mso-wrap-style:tight" from="3341,990" to="3341,4392" strokecolor="teal" strokeweight=".25pt">
                  <v:stroke dashstyle="1 1" endcap="round"/>
                </v:line>
                <v:line id="_x0000_s1069" style="position:absolute;mso-wrap-style:tight" from="3398,990" to="3398,4392" strokecolor="teal" strokeweight=".25pt">
                  <v:stroke dashstyle="1 1" endcap="round"/>
                </v:line>
                <v:line id="_x0000_s1070" style="position:absolute;mso-wrap-style:tight" from="3454,990" to="3454,4392" strokecolor="teal" strokeweight=".25pt">
                  <v:stroke dashstyle="1 1" endcap="round"/>
                </v:line>
                <v:line id="_x0000_s1071" style="position:absolute;mso-wrap-style:tight" from="3511,990" to="3511,4392" strokecolor="teal" strokeweight=".25pt">
                  <v:stroke dashstyle="1 1" endcap="round"/>
                </v:line>
                <v:line id="_x0000_s1072" style="position:absolute;mso-wrap-style:tight" from="3568,990" to="3568,4392" strokecolor="teal" strokeweight=".25pt">
                  <v:stroke dashstyle="1 1" endcap="round"/>
                </v:line>
                <v:line id="_x0000_s1073" style="position:absolute;mso-wrap-style:tight" from="3624,990" to="3624,4392" strokecolor="teal" strokeweight=".25pt">
                  <v:stroke dashstyle="1 1" endcap="round"/>
                </v:line>
                <v:line id="_x0000_s1074" style="position:absolute;mso-wrap-style:tight" from="3681,990" to="3681,4392" strokecolor="teal" strokeweight=".25pt">
                  <v:stroke dashstyle="1 1" endcap="round"/>
                </v:line>
                <v:line id="_x0000_s1075" style="position:absolute;mso-wrap-style:tight" from="3738,990" to="3738,4392" strokecolor="teal" strokeweight=".25pt">
                  <v:stroke dashstyle="1 1" endcap="round"/>
                </v:line>
                <v:line id="_x0000_s1076" style="position:absolute;mso-wrap-style:tight" from="3795,990" to="3795,4392" strokecolor="teal" strokeweight=".25pt">
                  <v:stroke dashstyle="1 1" endcap="round"/>
                </v:line>
                <v:line id="_x0000_s1077" style="position:absolute;mso-wrap-style:tight" from="3851,990" to="3851,4392" strokecolor="teal" strokeweight=".25pt">
                  <v:stroke dashstyle="1 1" endcap="round"/>
                </v:line>
                <v:line id="_x0000_s1078" style="position:absolute;mso-wrap-style:tight" from="3908,990" to="3908,4392" strokecolor="teal" strokeweight=".25pt">
                  <v:stroke dashstyle="1 1" endcap="round"/>
                </v:line>
                <v:line id="_x0000_s1079" style="position:absolute;mso-wrap-style:tight" from="3965,990" to="3965,4392" strokecolor="teal" strokeweight=".25pt">
                  <v:stroke dashstyle="1 1" endcap="round"/>
                </v:line>
                <v:line id="_x0000_s1080" style="position:absolute;mso-wrap-style:tight" from="4021,990" to="4021,4392" strokecolor="teal" strokeweight=".25pt">
                  <v:stroke dashstyle="1 1" endcap="round"/>
                </v:line>
                <v:line id="_x0000_s1081" style="position:absolute;mso-wrap-style:tight" from="4078,990" to="4078,4392" strokecolor="teal" strokeweight=".25pt">
                  <v:stroke dashstyle="1 1" endcap="round"/>
                </v:line>
                <v:line id="_x0000_s1082" style="position:absolute;mso-wrap-style:tight" from="4135,990" to="4135,4392" strokecolor="teal" strokeweight=".25pt">
                  <v:stroke dashstyle="1 1" endcap="round"/>
                </v:line>
                <v:line id="_x0000_s1083" style="position:absolute;mso-wrap-style:tight" from="4191,990" to="4191,4392" strokecolor="teal" strokeweight=".25pt">
                  <v:stroke dashstyle="1 1" endcap="round"/>
                </v:line>
                <v:line id="_x0000_s1084" style="position:absolute;mso-wrap-style:tight" from="4248,990" to="4248,4392" strokecolor="teal" strokeweight=".25pt">
                  <v:stroke dashstyle="1 1" endcap="round"/>
                </v:line>
                <v:line id="_x0000_s1085" style="position:absolute;mso-wrap-style:tight" from="4305,990" to="4305,4392" strokecolor="teal" strokeweight=".25pt">
                  <v:stroke dashstyle="1 1" endcap="round"/>
                </v:line>
                <v:line id="_x0000_s1086" style="position:absolute;mso-wrap-style:tight" from="4361,990" to="4361,4392" strokecolor="teal" strokeweight=".25pt">
                  <v:stroke dashstyle="1 1" endcap="round"/>
                </v:line>
                <v:line id="_x0000_s1087" style="position:absolute;mso-wrap-style:tight" from="4418,990" to="4418,4392" strokecolor="teal" strokeweight=".25pt">
                  <v:stroke dashstyle="1 1" endcap="round"/>
                </v:line>
                <v:line id="_x0000_s1088" style="position:absolute;mso-wrap-style:tight" from="4475,990" to="4475,4392" strokecolor="teal" strokeweight=".25pt">
                  <v:stroke dashstyle="1 1" endcap="round"/>
                </v:line>
                <v:line id="_x0000_s1089" style="position:absolute;mso-wrap-style:tight" from="4532,990" to="4532,4392" strokecolor="teal" strokeweight=".25pt">
                  <v:stroke dashstyle="1 1" endcap="round"/>
                </v:line>
                <v:line id="_x0000_s1090" style="position:absolute;mso-wrap-style:tight" from="1130,990" to="4532,990" strokecolor="teal" strokeweight=".25pt">
                  <v:stroke dashstyle="1 1" endcap="round"/>
                </v:line>
                <v:line id="_x0000_s1091" style="position:absolute;mso-wrap-style:tight" from="1130,1047" to="4532,1047" strokecolor="teal" strokeweight=".25pt">
                  <v:stroke dashstyle="1 1" endcap="round"/>
                </v:line>
                <v:line id="_x0000_s1092" style="position:absolute;mso-wrap-style:tight" from="1130,1103" to="4532,1103" strokecolor="teal" strokeweight=".25pt">
                  <v:stroke dashstyle="1 1" endcap="round"/>
                </v:line>
                <v:line id="_x0000_s1093" style="position:absolute;mso-wrap-style:tight" from="1130,1160" to="4532,1160" strokecolor="teal" strokeweight=".25pt">
                  <v:stroke dashstyle="1 1" endcap="round"/>
                </v:line>
                <v:line id="_x0000_s1094" style="position:absolute;mso-wrap-style:tight" from="1130,1217" to="4532,1217" strokecolor="teal" strokeweight=".25pt">
                  <v:stroke dashstyle="1 1" endcap="round"/>
                </v:line>
                <v:line id="_x0000_s1095" style="position:absolute;mso-wrap-style:tight" from="1130,1273" to="4532,1273" strokecolor="teal" strokeweight=".25pt">
                  <v:stroke dashstyle="1 1" endcap="round"/>
                </v:line>
                <v:line id="_x0000_s1096" style="position:absolute;mso-wrap-style:tight" from="1130,1330" to="4532,1330" strokecolor="teal" strokeweight=".25pt">
                  <v:stroke dashstyle="1 1" endcap="round"/>
                </v:line>
                <v:line id="_x0000_s1097" style="position:absolute;mso-wrap-style:tight" from="1130,1387" to="4532,1387" strokecolor="teal" strokeweight=".25pt">
                  <v:stroke dashstyle="1 1" endcap="round"/>
                </v:line>
                <v:line id="_x0000_s1098" style="position:absolute;mso-wrap-style:tight" from="1130,1444" to="4532,1444" strokecolor="teal" strokeweight=".25pt">
                  <v:stroke dashstyle="1 1" endcap="round"/>
                </v:line>
                <v:line id="_x0000_s1099" style="position:absolute;mso-wrap-style:tight" from="1130,1500" to="4532,1500" strokecolor="teal" strokeweight=".25pt">
                  <v:stroke dashstyle="1 1" endcap="round"/>
                </v:line>
                <v:line id="_x0000_s1100" style="position:absolute;mso-wrap-style:tight" from="1130,1557" to="4532,1557" strokecolor="teal" strokeweight=".25pt">
                  <v:stroke dashstyle="1 1" endcap="round"/>
                </v:line>
                <v:line id="_x0000_s1101" style="position:absolute;mso-wrap-style:tight" from="1130,1614" to="4532,1614" strokecolor="teal" strokeweight=".25pt">
                  <v:stroke dashstyle="1 1" endcap="round"/>
                </v:line>
                <v:line id="_x0000_s1102" style="position:absolute;mso-wrap-style:tight" from="1130,1670" to="4532,1670" strokecolor="teal" strokeweight=".25pt">
                  <v:stroke dashstyle="1 1" endcap="round"/>
                </v:line>
                <v:line id="_x0000_s1103" style="position:absolute;mso-wrap-style:tight" from="1130,1727" to="4532,1727" strokecolor="teal" strokeweight=".25pt">
                  <v:stroke dashstyle="1 1" endcap="round"/>
                </v:line>
                <v:line id="_x0000_s1104" style="position:absolute;mso-wrap-style:tight" from="1130,1784" to="4532,1784" strokecolor="teal" strokeweight=".25pt">
                  <v:stroke dashstyle="1 1" endcap="round"/>
                </v:line>
                <v:line id="_x0000_s1105" style="position:absolute;mso-wrap-style:tight" from="1130,1840" to="4532,1840" strokecolor="teal" strokeweight=".25pt">
                  <v:stroke dashstyle="1 1" endcap="round"/>
                </v:line>
                <v:line id="_x0000_s1106" style="position:absolute;mso-wrap-style:tight" from="1130,1897" to="4532,1897" strokecolor="teal" strokeweight=".25pt">
                  <v:stroke dashstyle="1 1" endcap="round"/>
                </v:line>
                <v:line id="_x0000_s1107" style="position:absolute;mso-wrap-style:tight" from="1130,1954" to="4532,1954" strokecolor="teal" strokeweight=".25pt">
                  <v:stroke dashstyle="1 1" endcap="round"/>
                </v:line>
                <v:line id="_x0000_s1108" style="position:absolute;mso-wrap-style:tight" from="1130,2010" to="4532,2010" strokecolor="teal" strokeweight=".25pt">
                  <v:stroke dashstyle="1 1" endcap="round"/>
                </v:line>
                <v:line id="_x0000_s1109" style="position:absolute;mso-wrap-style:tight" from="1130,2067" to="4532,2067" strokecolor="teal" strokeweight=".25pt">
                  <v:stroke dashstyle="1 1" endcap="round"/>
                </v:line>
                <v:line id="_x0000_s1110" style="position:absolute;mso-wrap-style:tight" from="1130,2124" to="4532,2124" strokecolor="teal" strokeweight=".25pt">
                  <v:stroke dashstyle="1 1" endcap="round"/>
                </v:line>
                <v:line id="_x0000_s1111" style="position:absolute;mso-wrap-style:tight" from="1130,2181" to="4532,2181" strokecolor="teal" strokeweight=".25pt">
                  <v:stroke dashstyle="1 1" endcap="round"/>
                </v:line>
                <v:line id="_x0000_s1112" style="position:absolute;mso-wrap-style:tight" from="1130,2237" to="4532,2237" strokecolor="teal" strokeweight=".25pt">
                  <v:stroke dashstyle="1 1" endcap="round"/>
                </v:line>
                <v:line id="_x0000_s1113" style="position:absolute;mso-wrap-style:tight" from="1130,2294" to="4532,2294" strokecolor="teal" strokeweight=".25pt">
                  <v:stroke dashstyle="1 1" endcap="round"/>
                </v:line>
                <v:line id="_x0000_s1114" style="position:absolute;mso-wrap-style:tight" from="1130,2351" to="4532,2351" strokecolor="teal" strokeweight=".25pt">
                  <v:stroke dashstyle="1 1" endcap="round"/>
                </v:line>
                <v:line id="_x0000_s1115" style="position:absolute;mso-wrap-style:tight" from="1130,2407" to="4532,2407" strokecolor="teal" strokeweight=".25pt">
                  <v:stroke dashstyle="1 1" endcap="round"/>
                </v:line>
                <v:line id="_x0000_s1116" style="position:absolute;mso-wrap-style:tight" from="1130,2464" to="4532,2464" strokecolor="teal" strokeweight=".25pt">
                  <v:stroke dashstyle="1 1" endcap="round"/>
                </v:line>
                <v:line id="_x0000_s1117" style="position:absolute;mso-wrap-style:tight" from="1130,2521" to="4532,2521" strokecolor="teal" strokeweight=".25pt">
                  <v:stroke dashstyle="1 1" endcap="round"/>
                </v:line>
                <v:line id="_x0000_s1118" style="position:absolute;mso-wrap-style:tight" from="1130,2577" to="4532,2577" strokecolor="teal" strokeweight=".25pt">
                  <v:stroke dashstyle="1 1" endcap="round"/>
                </v:line>
                <v:line id="_x0000_s1119" style="position:absolute;mso-wrap-style:tight" from="1130,2634" to="4532,2634" strokecolor="teal" strokeweight=".25pt">
                  <v:stroke dashstyle="1 1" endcap="round"/>
                </v:line>
                <v:line id="_x0000_s1120" style="position:absolute;mso-wrap-style:tight" from="1130,2691" to="4532,2691" strokecolor="teal" strokeweight=".25pt">
                  <v:stroke dashstyle="1 1" endcap="round"/>
                </v:line>
                <v:line id="_x0000_s1121" style="position:absolute;mso-wrap-style:tight" from="1130,2747" to="4532,2747" strokecolor="teal" strokeweight=".25pt">
                  <v:stroke dashstyle="1 1" endcap="round"/>
                </v:line>
                <v:line id="_x0000_s1122" style="position:absolute;mso-wrap-style:tight" from="1130,2804" to="4532,2804" strokecolor="teal" strokeweight=".25pt">
                  <v:stroke dashstyle="1 1" endcap="round"/>
                </v:line>
                <v:line id="_x0000_s1123" style="position:absolute;mso-wrap-style:tight" from="1130,2861" to="4532,2861" strokecolor="teal" strokeweight=".25pt">
                  <v:stroke dashstyle="1 1" endcap="round"/>
                </v:line>
                <v:line id="_x0000_s1124" style="position:absolute;mso-wrap-style:tight" from="1130,2918" to="4532,2918" strokecolor="teal" strokeweight=".25pt">
                  <v:stroke dashstyle="1 1" endcap="round"/>
                </v:line>
                <v:line id="_x0000_s1125" style="position:absolute;mso-wrap-style:tight" from="1130,2974" to="4532,2974" strokecolor="teal" strokeweight=".25pt">
                  <v:stroke dashstyle="1 1" endcap="round"/>
                </v:line>
                <v:line id="_x0000_s1126" style="position:absolute;mso-wrap-style:tight" from="1130,3031" to="4532,3031" strokecolor="teal" strokeweight=".25pt">
                  <v:stroke dashstyle="1 1" endcap="round"/>
                </v:line>
                <v:line id="_x0000_s1127" style="position:absolute;mso-wrap-style:tight" from="1130,3088" to="4532,3088" strokecolor="teal" strokeweight=".25pt">
                  <v:stroke dashstyle="1 1" endcap="round"/>
                </v:line>
                <v:line id="_x0000_s1128" style="position:absolute;mso-wrap-style:tight" from="1130,3144" to="4532,3144" strokecolor="teal" strokeweight=".25pt">
                  <v:stroke dashstyle="1 1" endcap="round"/>
                </v:line>
                <v:line id="_x0000_s1129" style="position:absolute;mso-wrap-style:tight" from="1130,3201" to="4532,3201" strokecolor="teal" strokeweight=".25pt">
                  <v:stroke dashstyle="1 1" endcap="round"/>
                </v:line>
                <v:line id="_x0000_s1130" style="position:absolute;mso-wrap-style:tight" from="1130,3258" to="4532,3258" strokecolor="teal" strokeweight=".25pt">
                  <v:stroke dashstyle="1 1" endcap="round"/>
                </v:line>
                <v:line id="_x0000_s1131" style="position:absolute;mso-wrap-style:tight" from="1130,3314" to="4532,3314" strokecolor="teal" strokeweight=".25pt">
                  <v:stroke dashstyle="1 1" endcap="round"/>
                </v:line>
                <v:line id="_x0000_s1132" style="position:absolute;mso-wrap-style:tight" from="1130,3371" to="4532,3371" strokecolor="teal" strokeweight=".25pt">
                  <v:stroke dashstyle="1 1" endcap="round"/>
                </v:line>
                <v:line id="_x0000_s1133" style="position:absolute;mso-wrap-style:tight" from="1130,3428" to="4532,3428" strokecolor="teal" strokeweight=".25pt">
                  <v:stroke dashstyle="1 1" endcap="round"/>
                </v:line>
                <v:line id="_x0000_s1134" style="position:absolute;mso-wrap-style:tight" from="1130,3484" to="4532,3484" strokecolor="teal" strokeweight=".25pt">
                  <v:stroke dashstyle="1 1" endcap="round"/>
                </v:line>
                <v:line id="_x0000_s1135" style="position:absolute;mso-wrap-style:tight" from="1130,3541" to="4532,3541" strokecolor="teal" strokeweight=".25pt">
                  <v:stroke dashstyle="1 1" endcap="round"/>
                </v:line>
                <v:line id="_x0000_s1136" style="position:absolute;mso-wrap-style:tight" from="1130,3598" to="4532,3598" strokecolor="teal" strokeweight=".25pt">
                  <v:stroke dashstyle="1 1" endcap="round"/>
                </v:line>
                <v:line id="_x0000_s1137" style="position:absolute;mso-wrap-style:tight" from="1130,3655" to="4532,3655" strokecolor="teal" strokeweight=".25pt">
                  <v:stroke dashstyle="1 1" endcap="round"/>
                </v:line>
                <v:line id="_x0000_s1138" style="position:absolute;mso-wrap-style:tight" from="1130,3711" to="4532,3711" strokecolor="teal" strokeweight=".25pt">
                  <v:stroke dashstyle="1 1" endcap="round"/>
                </v:line>
                <v:line id="_x0000_s1139" style="position:absolute;mso-wrap-style:tight" from="1130,3768" to="4532,3768" strokecolor="teal" strokeweight=".25pt">
                  <v:stroke dashstyle="1 1" endcap="round"/>
                </v:line>
                <v:line id="_x0000_s1140" style="position:absolute;mso-wrap-style:tight" from="1130,3825" to="4532,3825" strokecolor="teal" strokeweight=".25pt">
                  <v:stroke dashstyle="1 1" endcap="round"/>
                </v:line>
                <v:line id="_x0000_s1141" style="position:absolute;mso-wrap-style:tight" from="1130,3881" to="4532,3881" strokecolor="teal" strokeweight=".25pt">
                  <v:stroke dashstyle="1 1" endcap="round"/>
                </v:line>
                <v:line id="_x0000_s1142" style="position:absolute;mso-wrap-style:tight" from="1130,3938" to="4532,3938" strokecolor="teal" strokeweight=".25pt">
                  <v:stroke dashstyle="1 1" endcap="round"/>
                </v:line>
                <v:line id="_x0000_s1143" style="position:absolute;mso-wrap-style:tight" from="1130,3995" to="4532,3995" strokecolor="teal" strokeweight=".25pt">
                  <v:stroke dashstyle="1 1" endcap="round"/>
                </v:line>
                <v:line id="_x0000_s1144" style="position:absolute;mso-wrap-style:tight" from="1130,4051" to="4532,4051" strokecolor="teal" strokeweight=".25pt">
                  <v:stroke dashstyle="1 1" endcap="round"/>
                </v:line>
                <v:line id="_x0000_s1145" style="position:absolute;mso-wrap-style:tight" from="1130,4108" to="4532,4108" strokecolor="teal" strokeweight=".25pt">
                  <v:stroke dashstyle="1 1" endcap="round"/>
                </v:line>
                <v:line id="_x0000_s1146" style="position:absolute;mso-wrap-style:tight" from="1130,4165" to="4532,4165" strokecolor="teal" strokeweight=".25pt">
                  <v:stroke dashstyle="1 1" endcap="round"/>
                </v:line>
                <v:line id="_x0000_s1147" style="position:absolute;mso-wrap-style:tight" from="1130,4221" to="4532,4221" strokecolor="teal" strokeweight=".25pt">
                  <v:stroke dashstyle="1 1" endcap="round"/>
                </v:line>
                <v:line id="_x0000_s1148" style="position:absolute;mso-wrap-style:tight" from="1130,4278" to="4532,4278" strokecolor="teal" strokeweight=".25pt">
                  <v:stroke dashstyle="1 1" endcap="round"/>
                </v:line>
                <v:line id="_x0000_s1149" style="position:absolute;mso-wrap-style:tight" from="1130,4335" to="4532,4335" strokecolor="teal" strokeweight=".25pt">
                  <v:stroke dashstyle="1 1" endcap="round"/>
                </v:line>
                <v:line id="_x0000_s1150" style="position:absolute;mso-wrap-style:tight" from="1130,4392" to="4532,4392" strokecolor="teal" strokeweight=".25pt">
                  <v:stroke dashstyle="1 1" endcap="round"/>
                </v:line>
                <v:line id="_x0000_s1151" style="position:absolute;mso-wrap-style:tight" from="1130,990" to="1130,4392" strokecolor="purple" strokeweight=".25pt"/>
                <v:line id="_x0000_s1152" style="position:absolute;mso-wrap-style:tight" from="1413,990" to="1413,4392" strokecolor="purple" strokeweight=".25pt"/>
                <v:line id="_x0000_s1153" style="position:absolute;mso-wrap-style:tight" from="1697,990" to="1697,4392" strokecolor="purple" strokeweight=".25pt"/>
                <v:line id="_x0000_s1154" style="position:absolute;mso-wrap-style:tight" from="1980,990" to="1980,4392" strokecolor="purple" strokeweight=".25pt"/>
                <v:line id="_x0000_s1155" style="position:absolute;mso-wrap-style:tight" from="2264,990" to="2264,4392" strokecolor="purple" strokeweight=".25pt"/>
                <v:line id="_x0000_s1156" style="position:absolute;mso-wrap-style:tight" from="2547,990" to="2547,4392" strokecolor="purple" strokeweight=".25pt"/>
                <v:line id="_x0000_s1157" style="position:absolute;mso-wrap-style:tight" from="2831,990" to="2831,4392" strokecolor="purple" strokeweight=".25pt"/>
                <v:line id="_x0000_s1158" style="position:absolute;mso-wrap-style:tight" from="3114,990" to="3114,4392" strokecolor="purple" strokeweight=".25pt"/>
                <v:line id="_x0000_s1159" style="position:absolute;mso-wrap-style:tight" from="3398,990" to="3398,4392" strokecolor="purple" strokeweight=".25pt"/>
                <v:line id="_x0000_s1160" style="position:absolute;mso-wrap-style:tight" from="3681,990" to="3681,4392" strokecolor="purple" strokeweight=".25pt"/>
                <v:line id="_x0000_s1161" style="position:absolute;mso-wrap-style:tight" from="3965,990" to="3965,4392" strokecolor="purple" strokeweight=".25pt"/>
                <v:line id="_x0000_s1162" style="position:absolute;mso-wrap-style:tight" from="4248,990" to="4248,4392" strokecolor="purple" strokeweight=".25pt"/>
                <v:line id="_x0000_s1163" style="position:absolute;mso-wrap-style:tight" from="1130,990" to="4532,990" strokecolor="purple" strokeweight=".25pt"/>
                <v:line id="_x0000_s1164" style="position:absolute;mso-wrap-style:tight" from="1130,1273" to="4532,1273" strokecolor="purple" strokeweight=".25pt"/>
                <v:line id="_x0000_s1165" style="position:absolute;mso-wrap-style:tight" from="1130,1557" to="4532,1557" strokecolor="purple" strokeweight=".25pt"/>
                <v:line id="_x0000_s1166" style="position:absolute;mso-wrap-style:tight" from="1130,1840" to="4532,1840" strokecolor="purple" strokeweight=".25pt"/>
                <v:line id="_x0000_s1167" style="position:absolute;mso-wrap-style:tight" from="1130,2124" to="4532,2124" strokecolor="purple" strokeweight=".25pt"/>
                <v:line id="_x0000_s1168" style="position:absolute;mso-wrap-style:tight" from="1130,2407" to="4532,2407" strokecolor="purple" strokeweight=".25pt"/>
                <v:line id="_x0000_s1169" style="position:absolute;mso-wrap-style:tight" from="1130,2691" to="4532,2691" strokecolor="purple" strokeweight=".25pt"/>
                <v:line id="_x0000_s1170" style="position:absolute;mso-wrap-style:tight" from="1130,2974" to="4532,2974" strokecolor="purple" strokeweight=".25pt"/>
                <v:line id="_x0000_s1171" style="position:absolute;mso-wrap-style:tight" from="1130,3258" to="4532,3258" strokecolor="purple" strokeweight=".25pt"/>
                <v:line id="_x0000_s1172" style="position:absolute;mso-wrap-style:tight" from="1130,3541" to="4532,3541" strokecolor="purple" strokeweight=".25pt"/>
                <v:line id="_x0000_s1173" style="position:absolute;mso-wrap-style:tight" from="1130,3825" to="4532,3825" strokecolor="purple" strokeweight=".25pt"/>
                <v:line id="_x0000_s1174" style="position:absolute;mso-wrap-style:tight" from="1130,4108" to="4532,4108" strokecolor="purple" strokeweight=".25pt"/>
                <v:line id="_x0000_s1175" style="position:absolute;mso-wrap-style:tight" from="1130,990" to="1130,4392" strokeweight=".5pt"/>
                <v:line id="_x0000_s1176" style="position:absolute;mso-wrap-style:tight" from="1697,990" to="1697,4392" strokeweight=".5pt"/>
                <v:line id="_x0000_s1177" style="position:absolute;mso-wrap-style:tight" from="2264,990" to="2264,4392" strokeweight=".5pt"/>
                <v:line id="_x0000_s1178" style="position:absolute;mso-wrap-style:tight" from="2831,990" to="2831,4392" strokeweight=".5pt"/>
                <v:line id="_x0000_s1179" style="position:absolute;mso-wrap-style:tight" from="3398,990" to="3398,4392" strokeweight=".5pt"/>
                <v:line id="_x0000_s1180" style="position:absolute;mso-wrap-style:tight" from="3965,990" to="3965,4392" strokeweight=".5pt"/>
                <v:line id="_x0000_s1181" style="position:absolute;mso-wrap-style:tight" from="4532,990" to="4532,4392" strokeweight=".5pt"/>
                <v:line id="_x0000_s1182" style="position:absolute;mso-wrap-style:tight" from="1130,990" to="4532,990" strokeweight=".5pt"/>
                <v:line id="_x0000_s1183" style="position:absolute;mso-wrap-style:tight" from="1130,1557" to="4532,1557" strokeweight=".5pt"/>
                <v:line id="_x0000_s1184" style="position:absolute;mso-wrap-style:tight" from="1130,2124" to="4532,2124" strokeweight=".5pt"/>
                <v:line id="_x0000_s1185" style="position:absolute;mso-wrap-style:tight" from="1130,2691" to="4532,2691" strokeweight=".5pt"/>
                <v:line id="_x0000_s1186" style="position:absolute;mso-wrap-style:tight" from="1130,3258" to="4532,3258" strokeweight=".5pt"/>
                <v:line id="_x0000_s1187" style="position:absolute;mso-wrap-style:tight" from="1130,3825" to="4532,3825" strokeweight=".5pt"/>
                <v:line id="_x0000_s1188" style="position:absolute;mso-wrap-style:tight" from="1130,4392" to="4532,4392" strokeweight=".5pt"/>
              </v:group>
              <v:group id="_x0000_s1189" style="position:absolute;left:1298;top:14972;width:3402;height:100" coordorigin="1130,4352" coordsize="3402,100">
                <v:line id="_x0000_s1190" style="position:absolute;mso-wrap-style:tight" from="1130,4392" to="4532,4392" strokeweight="1pt">
                  <v:stroke endarrow="block" endarrowwidth="narrow" endarrowlength="short"/>
                </v:line>
                <v:line id="_x0000_s1191" style="position:absolute;mso-wrap-style:tight" from="1130,4352" to="1130,4452" strokeweight="1pt"/>
                <v:line id="_x0000_s1192" style="position:absolute;mso-wrap-style:tight" from="1697,4352" to="1697,4452" strokeweight="1pt"/>
                <v:line id="_x0000_s1193" style="position:absolute;mso-wrap-style:tight" from="2264,4352" to="2264,4452" strokeweight="1pt"/>
                <v:line id="_x0000_s1194" style="position:absolute;mso-wrap-style:tight" from="2831,4352" to="2831,4452" strokeweight="1pt"/>
                <v:line id="_x0000_s1195" style="position:absolute;mso-wrap-style:tight" from="3398,4352" to="3398,4452" strokeweight="1pt"/>
                <v:line id="_x0000_s1196" style="position:absolute;mso-wrap-style:tight" from="3965,4352" to="3965,4452" strokeweight="1pt"/>
              </v:group>
              <v:group id="_x0000_s1197" style="position:absolute;left:1258;top:11610;width:80;height:3402" coordorigin="1090,990" coordsize="80,3402">
                <v:line id="_x0000_s1198" style="position:absolute;flip:y;mso-wrap-style:tight" from="1130,990" to="1130,4392" strokeweight="1pt">
                  <v:stroke endarrow="block" endarrowwidth="narrow" endarrowlength="short"/>
                </v:line>
                <v:line id="_x0000_s1199" style="position:absolute;mso-wrap-style:tight" from="1090,1557" to="1170,1557" strokeweight="1pt"/>
                <v:line id="_x0000_s1200" style="position:absolute;mso-wrap-style:tight" from="1090,2124" to="1170,2124" strokeweight="1pt"/>
                <v:line id="_x0000_s1201" style="position:absolute;mso-wrap-style:tight" from="1090,2691" to="1170,2691" strokeweight="1pt"/>
                <v:line id="_x0000_s1202" style="position:absolute;mso-wrap-style:tight" from="1090,3258" to="1170,3258" strokeweight="1pt"/>
                <v:line id="_x0000_s1203" style="position:absolute;mso-wrap-style:tight" from="1090,3825" to="1170,3825" strokeweight="1pt"/>
                <v:line id="_x0000_s1204" style="position:absolute;mso-wrap-style:tight" from="1090,4392" to="1170,4392" strokeweight="1pt"/>
              </v:group>
              <v:shape id="_x0000_s1205" type="#_x0000_t202" style="position:absolute;left:910;top:11913;width:411;height:511;mso-wrap-style:none" filled="f" stroked="f">
                <v:textbox style="mso-next-textbox:#_x0000_s1205;mso-rotate-with-shape:t" inset="5pt,5pt,5pt,5pt">
                  <w:txbxContent>
                    <w:p w:rsidR="00950615" w:rsidRPr="00F45FCA" w:rsidRDefault="00950615" w:rsidP="00C575E3">
                      <w:pPr>
                        <w:jc w:val="right"/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</w:pPr>
                      <w:r w:rsidRPr="00784A51">
                        <w:rPr>
                          <w:rFonts w:ascii="Times New Roman" w:hAnsi="Times New Roman" w:cs="Times New Roman"/>
                          <w:color w:val="000000"/>
                          <w:position w:val="-6"/>
                          <w:sz w:val="20"/>
                        </w:rPr>
                        <w:object w:dxaOrig="220" w:dyaOrig="260">
                          <v:shape id="_x0000_i1158" type="#_x0000_t75" style="width:10.75pt;height:12.9pt" o:ole="">
                            <v:imagedata r:id="rId104" o:title=""/>
                          </v:shape>
                          <o:OLEObject Type="Embed" ProgID="Equation.DSMT4" ShapeID="_x0000_i1158" DrawAspect="Content" ObjectID="_1606901017" r:id="rId105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  <w:t xml:space="preserve"> </w:t>
                      </w:r>
                      <w:r w:rsidRPr="00F45FCA"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  <w:t xml:space="preserve"> </w:t>
                      </w:r>
                    </w:p>
                  </w:txbxContent>
                </v:textbox>
              </v:shape>
              <v:shape id="_x0000_s1206" type="#_x0000_t202" style="position:absolute;left:1278;top:11596;width:1430;height:569;mso-wrap-style:none" filled="f" stroked="f">
                <v:textbox style="mso-next-textbox:#_x0000_s1206;mso-rotate-with-shape:t" inset="5pt,5pt,5pt,5pt">
                  <w:txbxContent>
                    <w:p w:rsidR="00950615" w:rsidRPr="00F45FCA" w:rsidRDefault="00950615" w:rsidP="00C575E3">
                      <w:pPr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sz w:val="20"/>
                        </w:rPr>
                      </w:pPr>
                      <w:r w:rsidRPr="00784A51"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position w:val="-10"/>
                          <w:sz w:val="20"/>
                        </w:rPr>
                        <w:object w:dxaOrig="1219" w:dyaOrig="380">
                          <v:shape id="_x0000_i1159" type="#_x0000_t75" style="width:61.25pt;height:18.8pt" o:ole="">
                            <v:imagedata r:id="rId106" o:title=""/>
                          </v:shape>
                          <o:OLEObject Type="Embed" ProgID="Equation.DSMT4" ShapeID="_x0000_i1159" DrawAspect="Content" ObjectID="_1606901018" r:id="rId107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sz w:val="20"/>
                        </w:rPr>
                        <w:t xml:space="preserve"> </w:t>
                      </w:r>
                    </w:p>
                  </w:txbxContent>
                </v:textbox>
              </v:shape>
              <v:shape id="_x0000_s1207" type="#_x0000_t202" style="position:absolute;left:918;top:13297;width:499;height:511;mso-wrap-style:none" filled="f" stroked="f">
                <v:textbox style="mso-next-textbox:#_x0000_s1207">
                  <w:txbxContent>
                    <w:p w:rsidR="00950615" w:rsidRDefault="00950615" w:rsidP="00C575E3">
                      <w:r w:rsidRPr="00784A51">
                        <w:rPr>
                          <w:position w:val="-6"/>
                        </w:rPr>
                        <w:object w:dxaOrig="220" w:dyaOrig="320">
                          <v:shape id="_x0000_i1160" type="#_x0000_t75" style="width:10.75pt;height:16.1pt" o:ole="">
                            <v:imagedata r:id="rId108" o:title=""/>
                          </v:shape>
                          <o:OLEObject Type="Embed" ProgID="Equation.DSMT4" ShapeID="_x0000_i1160" DrawAspect="Content" ObjectID="_1606901019" r:id="rId109"/>
                        </w:object>
                      </w:r>
                    </w:p>
                  </w:txbxContent>
                </v:textbox>
              </v:shape>
              <v:shape id="_x0000_s1208" type="#_x0000_t202" style="position:absolute;left:1468;top:15011;width:401;height:544;mso-wrap-style:none" filled="f" stroked="f">
                <v:textbox style="mso-next-textbox:#_x0000_s1208;mso-rotate-with-shape:t" inset="5pt,5pt,5pt,5pt">
                  <w:txbxContent>
                    <w:p w:rsidR="00950615" w:rsidRPr="00F45FCA" w:rsidRDefault="00950615" w:rsidP="00C575E3">
                      <w:pPr>
                        <w:jc w:val="center"/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</w:pPr>
                      <w:r w:rsidRPr="00784A51">
                        <w:rPr>
                          <w:rFonts w:ascii="Times New Roman" w:hAnsi="Times New Roman" w:cs="Times New Roman"/>
                          <w:color w:val="000000"/>
                          <w:position w:val="-6"/>
                          <w:sz w:val="20"/>
                        </w:rPr>
                        <w:object w:dxaOrig="200" w:dyaOrig="260">
                          <v:shape id="_x0000_i1161" type="#_x0000_t75" style="width:10.2pt;height:12.9pt" o:ole="">
                            <v:imagedata r:id="rId110" o:title=""/>
                          </v:shape>
                          <o:OLEObject Type="Embed" ProgID="Equation.DSMT4" ShapeID="_x0000_i1161" DrawAspect="Content" ObjectID="_1606901020" r:id="rId111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20"/>
                        </w:rPr>
                        <w:t xml:space="preserve"> </w:t>
                      </w:r>
                    </w:p>
                  </w:txbxContent>
                </v:textbox>
              </v:shape>
              <v:shape id="_x0000_s1209" type="#_x0000_t202" style="position:absolute;left:4169;top:14540;width:741;height:624;mso-wrap-style:none" filled="f" stroked="f">
                <v:textbox style="mso-next-textbox:#_x0000_s1209;mso-rotate-with-shape:t" inset="5pt,5pt,5pt,5pt">
                  <w:txbxContent>
                    <w:p w:rsidR="00950615" w:rsidRPr="00F45FCA" w:rsidRDefault="00950615" w:rsidP="00C575E3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sz w:val="20"/>
                        </w:rPr>
                      </w:pPr>
                      <w:r w:rsidRPr="00784A51"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position w:val="-10"/>
                          <w:sz w:val="20"/>
                        </w:rPr>
                        <w:object w:dxaOrig="540" w:dyaOrig="380">
                          <v:shape id="_x0000_i1162" type="#_x0000_t75" style="width:26.85pt;height:18.8pt" o:ole="">
                            <v:imagedata r:id="rId112" o:title=""/>
                          </v:shape>
                          <o:OLEObject Type="Embed" ProgID="Equation.DSMT4" ShapeID="_x0000_i1162" DrawAspect="Content" ObjectID="_1606901021" r:id="rId113"/>
                        </w:objec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color w:val="000000"/>
                          <w:sz w:val="20"/>
                        </w:rPr>
                        <w:t xml:space="preserve"> </w:t>
                      </w:r>
                    </w:p>
                  </w:txbxContent>
                </v:textbox>
              </v:shape>
              <v:shape id="_x0000_s1210" style="position:absolute;left:1300;top:12177;width:2869;height:2835" coordsize="2869,2835" path="m,c93,297,372,1374,560,1783v188,409,378,523,570,670c1322,2600,1519,2610,1709,2664v190,54,368,85,561,114c2463,2807,2666,2821,2869,2835e" filled="f" strokeweight="1pt">
                <v:path arrowok="t"/>
              </v:shape>
              <v:shape id="_x0000_s1211" type="#_x0000_t32" style="position:absolute;left:1695;top:14954;width:0;height:117" o:connectortype="straight" strokeweight="1pt"/>
              <v:shape id="_x0000_s1212" type="#_x0000_t202" style="position:absolute;left:1638;top:14953;width:499;height:567;mso-wrap-style:none" filled="f" stroked="f">
                <v:textbox style="mso-next-textbox:#_x0000_s1212">
                  <w:txbxContent>
                    <w:p w:rsidR="00950615" w:rsidRDefault="00950615" w:rsidP="00C575E3">
                      <w:r w:rsidRPr="00D44CD8">
                        <w:rPr>
                          <w:position w:val="-6"/>
                        </w:rPr>
                        <w:object w:dxaOrig="220" w:dyaOrig="340">
                          <v:shape id="_x0000_i1163" type="#_x0000_t75" style="width:10.75pt;height:17.2pt" o:ole="">
                            <v:imagedata r:id="rId114" o:title=""/>
                          </v:shape>
                          <o:OLEObject Type="Embed" ProgID="Equation.DSMT4" ShapeID="_x0000_i1163" DrawAspect="Content" ObjectID="_1606901022" r:id="rId11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13" type="#_x0000_t202" style="position:absolute;left:3893;top:14964;width:499;height:499;mso-wrap-style:none" filled="f" stroked="f">
                <v:textbox style="mso-next-textbox:#_x0000_s1213">
                  <w:txbxContent>
                    <w:p w:rsidR="00950615" w:rsidRDefault="00950615" w:rsidP="00C575E3">
                      <w:r w:rsidRPr="00FC3294">
                        <w:rPr>
                          <w:position w:val="-6"/>
                        </w:rPr>
                        <w:object w:dxaOrig="220" w:dyaOrig="260">
                          <v:shape id="_x0000_i1164" type="#_x0000_t75" style="width:10.75pt;height:12.9pt" o:ole="">
                            <v:imagedata r:id="rId116" o:title=""/>
                          </v:shape>
                          <o:OLEObject Type="Embed" ProgID="Equation.DSMT4" ShapeID="_x0000_i1164" DrawAspect="Content" ObjectID="_1606901023" r:id="rId11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  <v:shape id="_x0000_s1214" type="#_x0000_t32" style="position:absolute;left:1298;top:12165;width:571;height:2847" o:connectortype="straight">
                <v:stroke dashstyle="dash"/>
              </v:shape>
            </v:group>
            <v:shape id="_x0000_s1215" type="#_x0000_t32" style="position:absolute;left:1218;top:13051;width:82;height:0;flip:x" o:connectortype="straight" strokeweight="1pt"/>
          </v:group>
        </w:pict>
      </w:r>
      <w:r w:rsidR="00C575E3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5- أثبت أنّ : </w:t>
      </w:r>
      <w:r w:rsidR="00C575E3" w:rsidRPr="00D71F02">
        <w:rPr>
          <w:rFonts w:ascii="Comic Sans MS" w:hAnsi="Comic Sans MS" w:cs="Microsoft Sans Serif"/>
          <w:position w:val="-42"/>
          <w:sz w:val="28"/>
          <w:szCs w:val="28"/>
          <w:lang w:bidi="ar-DZ"/>
        </w:rPr>
        <w:object w:dxaOrig="2820" w:dyaOrig="980">
          <v:shape id="_x0000_i1066" type="#_x0000_t75" style="width:140.8pt;height:48.9pt" o:ole="">
            <v:imagedata r:id="rId118" o:title=""/>
          </v:shape>
          <o:OLEObject Type="Embed" ProgID="Equation.DSMT4" ShapeID="_x0000_i1066" DrawAspect="Content" ObjectID="_1606900925" r:id="rId119"/>
        </w:object>
      </w:r>
      <w:r w:rsidR="00C575E3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="00C575E3"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حيث </w:t>
      </w:r>
      <w:r w:rsidR="00C575E3" w:rsidRPr="00D66038">
        <w:rPr>
          <w:rFonts w:ascii="Comic Sans MS" w:hAnsi="Comic Sans MS" w:cs="Microsoft Sans Serif"/>
          <w:position w:val="-14"/>
          <w:sz w:val="28"/>
          <w:szCs w:val="28"/>
          <w:lang w:bidi="ar-DZ"/>
        </w:rPr>
        <w:object w:dxaOrig="420" w:dyaOrig="440">
          <v:shape id="_x0000_i1067" type="#_x0000_t75" style="width:20.95pt;height:22.05pt" o:ole="">
            <v:imagedata r:id="rId120" o:title=""/>
          </v:shape>
          <o:OLEObject Type="Embed" ProgID="Equation.DSMT4" ShapeID="_x0000_i1067" DrawAspect="Content" ObjectID="_1606900926" r:id="rId121"/>
        </w:object>
      </w:r>
      <w:r w:rsidR="00C575E3"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 w:rsidR="00C575E3">
        <w:rPr>
          <w:rFonts w:ascii="Comic Sans MS" w:hAnsi="Comic Sans MS" w:cs="Microsoft Sans Serif" w:hint="cs"/>
          <w:sz w:val="28"/>
          <w:szCs w:val="28"/>
          <w:rtl/>
          <w:lang w:bidi="ar-DZ"/>
        </w:rPr>
        <w:t>تمثل زمن تناقص التيار إلى النصف ثمّ أحسبه 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II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- المنحنى التالي يمثل تغيرات الطاقة المخزنة في المكثفة بدلالة 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الزمن :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1- أوجد عبارة الطاقة المخزنة في المكثفة بدلالة : </w:t>
      </w:r>
      <w:r w:rsidRPr="00E85976">
        <w:rPr>
          <w:rFonts w:ascii="Comic Sans MS" w:hAnsi="Comic Sans MS" w:cs="Microsoft Sans Serif"/>
          <w:position w:val="-18"/>
          <w:sz w:val="28"/>
          <w:szCs w:val="28"/>
          <w:lang w:bidi="ar-DZ"/>
        </w:rPr>
        <w:object w:dxaOrig="1260" w:dyaOrig="480">
          <v:shape id="_x0000_i1068" type="#_x0000_t75" style="width:62.85pt;height:24.2pt" o:ole="">
            <v:imagedata r:id="rId122" o:title=""/>
          </v:shape>
          <o:OLEObject Type="Embed" ProgID="Equation.DSMT4" ShapeID="_x0000_i1068" DrawAspect="Content" ObjectID="_1606900927" r:id="rId123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 xml:space="preserve">2- حدّد المدلول الفيزيائي للنقاط </w:t>
      </w:r>
      <w:r w:rsidRPr="00E85976">
        <w:rPr>
          <w:rFonts w:ascii="Comic Sans MS" w:hAnsi="Comic Sans MS" w:cs="Microsoft Sans Serif"/>
          <w:position w:val="-10"/>
          <w:sz w:val="28"/>
          <w:szCs w:val="28"/>
          <w:lang w:bidi="ar-DZ"/>
        </w:rPr>
        <w:object w:dxaOrig="1240" w:dyaOrig="380">
          <v:shape id="_x0000_i1069" type="#_x0000_t75" style="width:61.8pt;height:18.8pt" o:ole="">
            <v:imagedata r:id="rId124" o:title=""/>
          </v:shape>
          <o:OLEObject Type="Embed" ProgID="Equation.DSMT4" ShapeID="_x0000_i1069" DrawAspect="Content" ObjectID="_1606900928" r:id="rId125"/>
        </w:object>
      </w:r>
      <w:r>
        <w:rPr>
          <w:rFonts w:ascii="Comic Sans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واحسب قيمة كل منها .</w:t>
      </w: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C575E3" w:rsidRDefault="00C575E3" w:rsidP="00C575E3">
      <w:pPr>
        <w:bidi/>
        <w:spacing w:after="0"/>
        <w:rPr>
          <w:rFonts w:ascii="Comic Sans MS" w:hAnsi="Comic Sans MS" w:cs="Microsoft Sans Serif"/>
          <w:sz w:val="28"/>
          <w:szCs w:val="28"/>
          <w:rtl/>
          <w:lang w:bidi="ar-DZ"/>
        </w:rPr>
      </w:pPr>
    </w:p>
    <w:p w:rsidR="00C575E3" w:rsidRDefault="00C575E3" w:rsidP="00632050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rtl/>
          <w:lang w:bidi="ar-DZ"/>
        </w:rPr>
      </w:pPr>
      <w:r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632050">
        <w:rPr>
          <w:rFonts w:ascii="Comic Sans MS" w:hAnsi="Comic Sans MS" w:cs="Sultan normal" w:hint="cs"/>
          <w:color w:val="FF0000"/>
          <w:sz w:val="28"/>
          <w:szCs w:val="28"/>
          <w:u w:val="single"/>
          <w:rtl/>
          <w:lang w:bidi="ar-DZ"/>
        </w:rPr>
        <w:t>3</w:t>
      </w:r>
      <w:r>
        <w:rPr>
          <w:rFonts w:ascii="Comic Sans MS" w:hAnsi="Comic Sans MS" w:cs="Sultan normal" w:hint="cs"/>
          <w:color w:val="FF0000"/>
          <w:sz w:val="28"/>
          <w:szCs w:val="28"/>
          <w:rtl/>
          <w:lang w:bidi="ar-DZ"/>
        </w:rPr>
        <w:t>:</w:t>
      </w:r>
    </w:p>
    <w:p w:rsidR="00B11834" w:rsidRDefault="00597A0E" w:rsidP="00B11834">
      <w:pPr>
        <w:bidi/>
        <w:spacing w:after="0"/>
        <w:rPr>
          <w:rFonts w:ascii="Microsoft Sans Serif" w:eastAsia="Arial Unicode MS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eastAsia="Arial Unicode MS" w:hAnsi="Microsoft Sans Serif" w:cs="Microsoft Sans Serif"/>
          <w:noProof/>
          <w:sz w:val="28"/>
          <w:szCs w:val="28"/>
          <w:rtl/>
        </w:rPr>
        <w:pict>
          <v:group id="_x0000_s1250" style="position:absolute;left:0;text-align:left;margin-left:-8.1pt;margin-top:15.9pt;width:136.6pt;height:107.65pt;z-index:251663360" coordorigin="1030,12537" coordsize="2732,2153">
            <v:oval id="_x0000_s1251" style="position:absolute;left:1515;top:13702;width:430;height:429"/>
            <v:shape id="_x0000_s1252" type="#_x0000_t32" style="position:absolute;left:1730;top:12994;width:11;height:709;flip:y" o:connectortype="straight"/>
            <v:shape id="_x0000_s1253" type="#_x0000_t32" style="position:absolute;left:1730;top:12994;width:806;height:0" o:connectortype="straight">
              <v:stroke endarrow="oval" endarrowwidth="narrow" endarrowlength="short"/>
            </v:shape>
            <v:shape id="_x0000_s1254" type="#_x0000_t32" style="position:absolute;left:3009;top:12996;width:645;height:0" o:connectortype="straight">
              <v:stroke startarrow="oval" startarrowwidth="narrow" startarrowlength="short"/>
            </v:shape>
            <v:shape id="_x0000_s1255" type="#_x0000_t32" style="position:absolute;left:2773;top:13220;width:0;height:549" o:connectortype="straight">
              <v:stroke startarrow="oval" startarrowwidth="narrow" startarrowlength="short"/>
            </v:shape>
            <v:shape id="_x0000_s1256" type="#_x0000_t32" style="position:absolute;left:2536;top:13768;width:473;height:0" o:connectortype="straight"/>
            <v:shape id="_x0000_s1257" type="#_x0000_t32" style="position:absolute;left:2536;top:14025;width:473;height:0" o:connectortype="straight"/>
            <v:shape id="_x0000_s1258" type="#_x0000_t32" style="position:absolute;left:2773;top:14025;width:1;height:665" o:connectortype="straight"/>
            <v:shape id="_x0000_s1259" type="#_x0000_t32" style="position:absolute;left:1730;top:14135;width:0;height:555" o:connectortype="straight"/>
            <v:rect id="_x0000_s1260" style="position:absolute;left:3547;top:13476;width:215;height:677"/>
            <v:shape id="_x0000_s1261" type="#_x0000_t32" style="position:absolute;left:3654;top:12994;width:0;height:483" o:connectortype="straight"/>
            <v:shape id="_x0000_s1262" type="#_x0000_t32" style="position:absolute;left:3654;top:14153;width:0;height:537" o:connectortype="straight"/>
            <v:shape id="_x0000_s1263" type="#_x0000_t32" style="position:absolute;left:1730;top:14690;width:1924;height:0;flip:x" o:connectortype="straight"/>
            <v:shape id="_x0000_s1264" type="#_x0000_t32" style="position:absolute;left:1515;top:13926;width:430;height:0" o:connectortype="straight"/>
            <v:shape id="_x0000_s1265" type="#_x0000_t202" style="position:absolute;left:1030;top:13702;width:499;height:601;mso-wrap-style:none" filled="f" stroked="f">
              <v:textbox>
                <w:txbxContent>
                  <w:p w:rsidR="00950615" w:rsidRDefault="00950615" w:rsidP="00B11834">
                    <w:r w:rsidRPr="00EA4FFE">
                      <w:rPr>
                        <w:position w:val="-6"/>
                      </w:rPr>
                      <w:object w:dxaOrig="220" w:dyaOrig="320">
                        <v:shape id="_x0000_i1165" type="#_x0000_t75" style="width:10.75pt;height:15.6pt" o:ole="">
                          <v:imagedata r:id="rId126" o:title=""/>
                        </v:shape>
                        <o:OLEObject Type="Embed" ProgID="Equation.DSMT4" ShapeID="_x0000_i1165" DrawAspect="Content" ObjectID="_1606901024" r:id="rId12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266" type="#_x0000_t202" style="position:absolute;left:2127;top:13702;width:539;height:601;mso-wrap-style:none" filled="f" stroked="f">
              <v:textbox>
                <w:txbxContent>
                  <w:p w:rsidR="00950615" w:rsidRDefault="00950615" w:rsidP="00B11834">
                    <w:r w:rsidRPr="00EA4FFE">
                      <w:rPr>
                        <w:position w:val="-6"/>
                      </w:rPr>
                      <w:object w:dxaOrig="240" w:dyaOrig="320">
                        <v:shape id="_x0000_i1166" type="#_x0000_t75" style="width:12.35pt;height:15.6pt" o:ole="">
                          <v:imagedata r:id="rId128" o:title=""/>
                        </v:shape>
                        <o:OLEObject Type="Embed" ProgID="Equation.DSMT4" ShapeID="_x0000_i1166" DrawAspect="Content" ObjectID="_1606901025" r:id="rId12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267" type="#_x0000_t202" style="position:absolute;left:3157;top:13616;width:539;height:591;mso-wrap-style:none" filled="f" stroked="f">
              <v:textbox>
                <w:txbxContent>
                  <w:p w:rsidR="00950615" w:rsidRDefault="00950615" w:rsidP="00B11834">
                    <w:r w:rsidRPr="00EA4FFE">
                      <w:rPr>
                        <w:position w:val="-6"/>
                      </w:rPr>
                      <w:object w:dxaOrig="240" w:dyaOrig="320">
                        <v:shape id="_x0000_i1167" type="#_x0000_t75" style="width:12.35pt;height:15.6pt" o:ole="">
                          <v:imagedata r:id="rId130" o:title=""/>
                        </v:shape>
                        <o:OLEObject Type="Embed" ProgID="Equation.DSMT4" ShapeID="_x0000_i1167" DrawAspect="Content" ObjectID="_1606901026" r:id="rId131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268" type="#_x0000_t32" style="position:absolute;left:1408;top:13616;width:11;height:687;flip:y" o:connectortype="straight">
              <v:stroke endarrow="block"/>
            </v:shape>
            <v:shape id="_x0000_s1269" type="#_x0000_t202" style="position:absolute;left:2169;top:12549;width:669;height:539;mso-wrap-style:none" filled="f" stroked="f">
              <v:textbox>
                <w:txbxContent>
                  <w:p w:rsidR="00950615" w:rsidRDefault="00950615" w:rsidP="00B11834">
                    <w:r w:rsidRPr="0069595E">
                      <w:rPr>
                        <w:position w:val="-10"/>
                      </w:rPr>
                      <w:object w:dxaOrig="380" w:dyaOrig="380">
                        <v:shape id="_x0000_i1168" type="#_x0000_t75" style="width:18.8pt;height:18.8pt" o:ole="">
                          <v:imagedata r:id="rId132" o:title=""/>
                        </v:shape>
                        <o:OLEObject Type="Embed" ProgID="Equation.DSMT4" ShapeID="_x0000_i1168" DrawAspect="Content" ObjectID="_1606901027" r:id="rId13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270" type="#_x0000_t202" style="position:absolute;left:2746;top:12537;width:698;height:623;mso-wrap-style:none" filled="f" stroked="f">
              <v:textbox>
                <w:txbxContent>
                  <w:p w:rsidR="00950615" w:rsidRDefault="00950615" w:rsidP="00B11834">
                    <w:r w:rsidRPr="0069595E">
                      <w:rPr>
                        <w:position w:val="-10"/>
                      </w:rPr>
                      <w:object w:dxaOrig="420" w:dyaOrig="380">
                        <v:shape id="_x0000_i1169" type="#_x0000_t75" style="width:20.4pt;height:18.8pt" o:ole="">
                          <v:imagedata r:id="rId134" o:title=""/>
                        </v:shape>
                        <o:OLEObject Type="Embed" ProgID="Equation.DSMT4" ShapeID="_x0000_i1169" DrawAspect="Content" ObjectID="_1606901028" r:id="rId13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  <w:r w:rsidR="00B11834">
        <w:rPr>
          <w:rFonts w:ascii="Microsoft Sans Serif" w:eastAsia="Arial Unicode MS" w:hAnsi="Microsoft Sans Serif" w:cs="Microsoft Sans Serif" w:hint="cs"/>
          <w:sz w:val="28"/>
          <w:szCs w:val="28"/>
          <w:rtl/>
          <w:lang w:bidi="ar-DZ"/>
        </w:rPr>
        <w:t>تُستعمل المكثفات لتخزين الطاقة الكهربائية عند الشحن واسترجاعها عند التفريغ .</w:t>
      </w:r>
    </w:p>
    <w:p w:rsidR="00B11834" w:rsidRDefault="00B11834" w:rsidP="00B11834">
      <w:pPr>
        <w:bidi/>
        <w:spacing w:after="0"/>
        <w:rPr>
          <w:rFonts w:ascii="Microsoft Sans Serif" w:eastAsia="Arial Unicode MS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eastAsia="Arial Unicode MS" w:hAnsi="Microsoft Sans Serif" w:cs="Microsoft Sans Serif" w:hint="cs"/>
          <w:sz w:val="28"/>
          <w:szCs w:val="28"/>
          <w:rtl/>
          <w:lang w:bidi="ar-DZ"/>
        </w:rPr>
        <w:t>ننجز التركيب الممثل في الشكل المقابل :</w:t>
      </w:r>
    </w:p>
    <w:p w:rsidR="00B11834" w:rsidRDefault="00B11834" w:rsidP="00B11834">
      <w:pPr>
        <w:bidi/>
        <w:spacing w:after="0"/>
        <w:rPr>
          <w:rFonts w:ascii="Microsoft Sans Serif" w:eastAsia="Arial Unicode MS" w:hAnsi="Microsoft Sans Serif" w:cs="Microsoft Sans Serif"/>
          <w:sz w:val="28"/>
          <w:szCs w:val="28"/>
          <w:rtl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/>
          <w:sz w:val="28"/>
          <w:szCs w:val="28"/>
          <w:lang w:bidi="ar-DZ"/>
        </w:rPr>
        <w:t>I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- لدراسة تغيرات التوتر </w:t>
      </w:r>
      <w:r w:rsidRPr="007D68DC">
        <w:rPr>
          <w:rFonts w:ascii="Comic Sans MS" w:eastAsia="Arial Unicode MS" w:hAnsi="Comic Sans MS" w:cs="Microsoft Sans Serif"/>
          <w:position w:val="-14"/>
          <w:sz w:val="28"/>
          <w:szCs w:val="28"/>
          <w:lang w:bidi="ar-DZ"/>
        </w:rPr>
        <w:object w:dxaOrig="340" w:dyaOrig="440">
          <v:shape id="_x0000_i1070" type="#_x0000_t75" style="width:17.75pt;height:22.55pt" o:ole="">
            <v:imagedata r:id="rId136" o:title=""/>
          </v:shape>
          <o:OLEObject Type="Embed" ProgID="Equation.DSMT4" ShapeID="_x0000_i1070" DrawAspect="Content" ObjectID="_1606900929" r:id="rId137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بين طرفي المكثفة بدلالة الزمن ، نضع البادلة 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في الوضع </w:t>
      </w:r>
      <w:r w:rsidRPr="001B42EB">
        <w:rPr>
          <w:rFonts w:ascii="Comic Sans MS" w:eastAsia="Arial Unicode MS" w:hAnsi="Comic Sans MS" w:cs="Microsoft Sans Serif"/>
          <w:position w:val="-10"/>
          <w:sz w:val="28"/>
          <w:szCs w:val="28"/>
          <w:lang w:bidi="ar-DZ"/>
        </w:rPr>
        <w:object w:dxaOrig="380" w:dyaOrig="380">
          <v:shape id="_x0000_i1071" type="#_x0000_t75" style="width:18.8pt;height:18.8pt" o:ole="">
            <v:imagedata r:id="rId138" o:title=""/>
          </v:shape>
          <o:OLEObject Type="Embed" ProgID="Equation.DSMT4" ShapeID="_x0000_i1071" DrawAspect="Content" ObjectID="_1606900930" r:id="rId139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عند اللحظة</w:t>
      </w:r>
      <w:r w:rsidRPr="001B42EB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680" w:dyaOrig="320">
          <v:shape id="_x0000_i1072" type="#_x0000_t75" style="width:33.85pt;height:15.6pt" o:ole="">
            <v:imagedata r:id="rId140" o:title=""/>
          </v:shape>
          <o:OLEObject Type="Embed" ProgID="Equation.DSMT4" ShapeID="_x0000_i1072" DrawAspect="Content" ObjectID="_1606900931" r:id="rId141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فيمر في الدارة تيار شدته </w:t>
      </w:r>
      <w:r w:rsidRPr="001B42EB">
        <w:rPr>
          <w:rFonts w:ascii="Comic Sans MS" w:eastAsia="Arial Unicode MS" w:hAnsi="Comic Sans MS" w:cs="Microsoft Sans Serif"/>
          <w:position w:val="-10"/>
          <w:sz w:val="28"/>
          <w:szCs w:val="28"/>
          <w:lang w:bidi="ar-DZ"/>
        </w:rPr>
        <w:object w:dxaOrig="1340" w:dyaOrig="360">
          <v:shape id="_x0000_i1073" type="#_x0000_t75" style="width:67.15pt;height:18.25pt" o:ole="">
            <v:imagedata r:id="rId142" o:title=""/>
          </v:shape>
          <o:OLEObject Type="Embed" ProgID="Equation.DSMT4" ShapeID="_x0000_i1073" DrawAspect="Content" ObjectID="_1606900932" r:id="rId143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ثمّ نمثل البيان </w:t>
      </w:r>
      <w:r w:rsidRPr="000452BA">
        <w:rPr>
          <w:rFonts w:ascii="Comic Sans MS" w:eastAsia="Arial Unicode MS" w:hAnsi="Comic Sans MS" w:cs="Microsoft Sans Serif"/>
          <w:position w:val="-14"/>
          <w:sz w:val="28"/>
          <w:szCs w:val="28"/>
          <w:lang w:bidi="ar-DZ"/>
        </w:rPr>
        <w:object w:dxaOrig="1140" w:dyaOrig="440">
          <v:shape id="_x0000_i1074" type="#_x0000_t75" style="width:56.95pt;height:22.55pt" o:ole="">
            <v:imagedata r:id="rId144" o:title=""/>
          </v:shape>
          <o:OLEObject Type="Embed" ProgID="Equation.DSMT4" ShapeID="_x0000_i1074" DrawAspect="Content" ObjectID="_1606900933" r:id="rId145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فكان الشكل كالآتي :</w:t>
      </w:r>
    </w:p>
    <w:p w:rsidR="00B11834" w:rsidRDefault="00597A0E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/>
          <w:noProof/>
          <w:sz w:val="28"/>
          <w:szCs w:val="28"/>
          <w:rtl/>
        </w:rPr>
        <w:pict>
          <v:group id="_x0000_s1271" style="position:absolute;left:0;text-align:left;margin-left:-8.45pt;margin-top:7.7pt;width:159.6pt;height:147.5pt;z-index:251664384" coordorigin="1520,2014" coordsize="3192,2950">
            <v:group id="_x0000_s1272" style="position:absolute;left:2225;top:2102;width:2268;height:2268" coordorigin="1139,989" coordsize="2268,2268">
              <v:line id="_x0000_s1273" style="position:absolute;mso-wrap-style:tight" from="1139,989" to="1139,3257" strokeweight=".25pt">
                <v:stroke dashstyle="1 1" endcap="round"/>
              </v:line>
              <v:line id="_x0000_s1274" style="position:absolute;mso-wrap-style:tight" from="1196,989" to="1196,3257" strokeweight=".25pt">
                <v:stroke dashstyle="1 1" endcap="round"/>
              </v:line>
              <v:line id="_x0000_s1275" style="position:absolute;mso-wrap-style:tight" from="1252,989" to="1252,3257" strokeweight=".25pt">
                <v:stroke dashstyle="1 1" endcap="round"/>
              </v:line>
              <v:line id="_x0000_s1276" style="position:absolute;mso-wrap-style:tight" from="1309,989" to="1309,3257" strokeweight=".25pt">
                <v:stroke dashstyle="1 1" endcap="round"/>
              </v:line>
              <v:line id="_x0000_s1277" style="position:absolute;mso-wrap-style:tight" from="1366,989" to="1366,3257" strokeweight=".25pt">
                <v:stroke dashstyle="1 1" endcap="round"/>
              </v:line>
              <v:line id="_x0000_s1278" style="position:absolute;mso-wrap-style:tight" from="1422,989" to="1422,3257" strokeweight=".25pt">
                <v:stroke dashstyle="1 1" endcap="round"/>
              </v:line>
              <v:line id="_x0000_s1279" style="position:absolute;mso-wrap-style:tight" from="1479,989" to="1479,3257" strokeweight=".25pt">
                <v:stroke dashstyle="1 1" endcap="round"/>
              </v:line>
              <v:line id="_x0000_s1280" style="position:absolute;mso-wrap-style:tight" from="1536,989" to="1536,3257" strokeweight=".25pt">
                <v:stroke dashstyle="1 1" endcap="round"/>
              </v:line>
              <v:line id="_x0000_s1281" style="position:absolute;mso-wrap-style:tight" from="1593,989" to="1593,3257" strokeweight=".25pt">
                <v:stroke dashstyle="1 1" endcap="round"/>
              </v:line>
              <v:line id="_x0000_s1282" style="position:absolute;mso-wrap-style:tight" from="1649,989" to="1649,3257" strokeweight=".25pt">
                <v:stroke dashstyle="1 1" endcap="round"/>
              </v:line>
              <v:line id="_x0000_s1283" style="position:absolute;mso-wrap-style:tight" from="1706,989" to="1706,3257" strokeweight=".25pt">
                <v:stroke dashstyle="1 1" endcap="round"/>
              </v:line>
              <v:line id="_x0000_s1284" style="position:absolute;mso-wrap-style:tight" from="1763,989" to="1763,3257" strokeweight=".25pt">
                <v:stroke dashstyle="1 1" endcap="round"/>
              </v:line>
              <v:line id="_x0000_s1285" style="position:absolute;mso-wrap-style:tight" from="1819,989" to="1819,3257" strokeweight=".25pt">
                <v:stroke dashstyle="1 1" endcap="round"/>
              </v:line>
              <v:line id="_x0000_s1286" style="position:absolute;mso-wrap-style:tight" from="1876,989" to="1876,3257" strokeweight=".25pt">
                <v:stroke dashstyle="1 1" endcap="round"/>
              </v:line>
              <v:line id="_x0000_s1287" style="position:absolute;mso-wrap-style:tight" from="1933,989" to="1933,3257" strokeweight=".25pt">
                <v:stroke dashstyle="1 1" endcap="round"/>
              </v:line>
              <v:line id="_x0000_s1288" style="position:absolute;mso-wrap-style:tight" from="1989,989" to="1989,3257" strokeweight=".25pt">
                <v:stroke dashstyle="1 1" endcap="round"/>
              </v:line>
              <v:line id="_x0000_s1289" style="position:absolute;mso-wrap-style:tight" from="2046,989" to="2046,3257" strokeweight=".25pt">
                <v:stroke dashstyle="1 1" endcap="round"/>
              </v:line>
              <v:line id="_x0000_s1290" style="position:absolute;mso-wrap-style:tight" from="2103,989" to="2103,3257" strokeweight=".25pt">
                <v:stroke dashstyle="1 1" endcap="round"/>
              </v:line>
              <v:line id="_x0000_s1291" style="position:absolute;mso-wrap-style:tight" from="2159,989" to="2159,3257" strokeweight=".25pt">
                <v:stroke dashstyle="1 1" endcap="round"/>
              </v:line>
              <v:line id="_x0000_s1292" style="position:absolute;mso-wrap-style:tight" from="2216,989" to="2216,3257" strokeweight=".25pt">
                <v:stroke dashstyle="1 1" endcap="round"/>
              </v:line>
              <v:line id="_x0000_s1293" style="position:absolute;mso-wrap-style:tight" from="2273,989" to="2273,3257" strokeweight=".25pt">
                <v:stroke dashstyle="1 1" endcap="round"/>
              </v:line>
              <v:line id="_x0000_s1294" style="position:absolute;mso-wrap-style:tight" from="2330,989" to="2330,3257" strokeweight=".25pt">
                <v:stroke dashstyle="1 1" endcap="round"/>
              </v:line>
              <v:line id="_x0000_s1295" style="position:absolute;mso-wrap-style:tight" from="2386,989" to="2386,3257" strokeweight=".25pt">
                <v:stroke dashstyle="1 1" endcap="round"/>
              </v:line>
              <v:line id="_x0000_s1296" style="position:absolute;mso-wrap-style:tight" from="2443,989" to="2443,3257" strokeweight=".25pt">
                <v:stroke dashstyle="1 1" endcap="round"/>
              </v:line>
              <v:line id="_x0000_s1297" style="position:absolute;mso-wrap-style:tight" from="2500,989" to="2500,3257" strokeweight=".25pt">
                <v:stroke dashstyle="1 1" endcap="round"/>
              </v:line>
              <v:line id="_x0000_s1298" style="position:absolute;mso-wrap-style:tight" from="2556,989" to="2556,3257" strokeweight=".25pt">
                <v:stroke dashstyle="1 1" endcap="round"/>
              </v:line>
              <v:line id="_x0000_s1299" style="position:absolute;mso-wrap-style:tight" from="2613,989" to="2613,3257" strokeweight=".25pt">
                <v:stroke dashstyle="1 1" endcap="round"/>
              </v:line>
              <v:line id="_x0000_s1300" style="position:absolute;mso-wrap-style:tight" from="2670,989" to="2670,3257" strokeweight=".25pt">
                <v:stroke dashstyle="1 1" endcap="round"/>
              </v:line>
              <v:line id="_x0000_s1301" style="position:absolute;mso-wrap-style:tight" from="2726,989" to="2726,3257" strokeweight=".25pt">
                <v:stroke dashstyle="1 1" endcap="round"/>
              </v:line>
              <v:line id="_x0000_s1302" style="position:absolute;mso-wrap-style:tight" from="2783,989" to="2783,3257" strokeweight=".25pt">
                <v:stroke dashstyle="1 1" endcap="round"/>
              </v:line>
              <v:line id="_x0000_s1303" style="position:absolute;mso-wrap-style:tight" from="2840,989" to="2840,3257" strokeweight=".25pt">
                <v:stroke dashstyle="1 1" endcap="round"/>
              </v:line>
              <v:line id="_x0000_s1304" style="position:absolute;mso-wrap-style:tight" from="2896,989" to="2896,3257" strokeweight=".25pt">
                <v:stroke dashstyle="1 1" endcap="round"/>
              </v:line>
              <v:line id="_x0000_s1305" style="position:absolute;mso-wrap-style:tight" from="2953,989" to="2953,3257" strokeweight=".25pt">
                <v:stroke dashstyle="1 1" endcap="round"/>
              </v:line>
              <v:line id="_x0000_s1306" style="position:absolute;mso-wrap-style:tight" from="3010,989" to="3010,3257" strokeweight=".25pt">
                <v:stroke dashstyle="1 1" endcap="round"/>
              </v:line>
              <v:line id="_x0000_s1307" style="position:absolute;mso-wrap-style:tight" from="3067,989" to="3067,3257" strokeweight=".25pt">
                <v:stroke dashstyle="1 1" endcap="round"/>
              </v:line>
              <v:line id="_x0000_s1308" style="position:absolute;mso-wrap-style:tight" from="3123,989" to="3123,3257" strokeweight=".25pt">
                <v:stroke dashstyle="1 1" endcap="round"/>
              </v:line>
              <v:line id="_x0000_s1309" style="position:absolute;mso-wrap-style:tight" from="3180,989" to="3180,3257" strokeweight=".25pt">
                <v:stroke dashstyle="1 1" endcap="round"/>
              </v:line>
              <v:line id="_x0000_s1310" style="position:absolute;mso-wrap-style:tight" from="3237,989" to="3237,3257" strokeweight=".25pt">
                <v:stroke dashstyle="1 1" endcap="round"/>
              </v:line>
              <v:line id="_x0000_s1311" style="position:absolute;mso-wrap-style:tight" from="3293,989" to="3293,3257" strokeweight=".25pt">
                <v:stroke dashstyle="1 1" endcap="round"/>
              </v:line>
              <v:line id="_x0000_s1312" style="position:absolute;mso-wrap-style:tight" from="3350,989" to="3350,3257" strokeweight=".25pt">
                <v:stroke dashstyle="1 1" endcap="round"/>
              </v:line>
              <v:line id="_x0000_s1313" style="position:absolute;mso-wrap-style:tight" from="3407,989" to="3407,3257" strokeweight=".25pt">
                <v:stroke dashstyle="1 1" endcap="round"/>
              </v:line>
              <v:line id="_x0000_s1314" style="position:absolute;mso-wrap-style:tight" from="1139,989" to="3407,989" strokeweight=".25pt">
                <v:stroke dashstyle="1 1" endcap="round"/>
              </v:line>
              <v:line id="_x0000_s1315" style="position:absolute;mso-wrap-style:tight" from="1139,1046" to="3407,1046" strokeweight=".25pt">
                <v:stroke dashstyle="1 1" endcap="round"/>
              </v:line>
              <v:line id="_x0000_s1316" style="position:absolute;mso-wrap-style:tight" from="1139,1102" to="3407,1102" strokeweight=".25pt">
                <v:stroke dashstyle="1 1" endcap="round"/>
              </v:line>
              <v:line id="_x0000_s1317" style="position:absolute;mso-wrap-style:tight" from="1139,1159" to="3407,1159" strokeweight=".25pt">
                <v:stroke dashstyle="1 1" endcap="round"/>
              </v:line>
              <v:line id="_x0000_s1318" style="position:absolute;mso-wrap-style:tight" from="1139,1216" to="3407,1216" strokeweight=".25pt">
                <v:stroke dashstyle="1 1" endcap="round"/>
              </v:line>
              <v:line id="_x0000_s1319" style="position:absolute;mso-wrap-style:tight" from="1139,1272" to="3407,1272" strokeweight=".25pt">
                <v:stroke dashstyle="1 1" endcap="round"/>
              </v:line>
              <v:line id="_x0000_s1320" style="position:absolute;mso-wrap-style:tight" from="1139,1329" to="3407,1329" strokeweight=".25pt">
                <v:stroke dashstyle="1 1" endcap="round"/>
              </v:line>
              <v:line id="_x0000_s1321" style="position:absolute;mso-wrap-style:tight" from="1139,1386" to="3407,1386" strokeweight=".25pt">
                <v:stroke dashstyle="1 1" endcap="round"/>
              </v:line>
              <v:line id="_x0000_s1322" style="position:absolute;mso-wrap-style:tight" from="1139,1443" to="3407,1443" strokeweight=".25pt">
                <v:stroke dashstyle="1 1" endcap="round"/>
              </v:line>
              <v:line id="_x0000_s1323" style="position:absolute;mso-wrap-style:tight" from="1139,1499" to="3407,1499" strokeweight=".25pt">
                <v:stroke dashstyle="1 1" endcap="round"/>
              </v:line>
              <v:line id="_x0000_s1324" style="position:absolute;mso-wrap-style:tight" from="1139,1556" to="3407,1556" strokeweight=".25pt">
                <v:stroke dashstyle="1 1" endcap="round"/>
              </v:line>
              <v:line id="_x0000_s1325" style="position:absolute;mso-wrap-style:tight" from="1139,1613" to="3407,1613" strokeweight=".25pt">
                <v:stroke dashstyle="1 1" endcap="round"/>
              </v:line>
              <v:line id="_x0000_s1326" style="position:absolute;mso-wrap-style:tight" from="1139,1669" to="3407,1669" strokeweight=".25pt">
                <v:stroke dashstyle="1 1" endcap="round"/>
              </v:line>
              <v:line id="_x0000_s1327" style="position:absolute;mso-wrap-style:tight" from="1139,1726" to="3407,1726" strokeweight=".25pt">
                <v:stroke dashstyle="1 1" endcap="round"/>
              </v:line>
              <v:line id="_x0000_s1328" style="position:absolute;mso-wrap-style:tight" from="1139,1783" to="3407,1783" strokeweight=".25pt">
                <v:stroke dashstyle="1 1" endcap="round"/>
              </v:line>
              <v:line id="_x0000_s1329" style="position:absolute;mso-wrap-style:tight" from="1139,1839" to="3407,1839" strokeweight=".25pt">
                <v:stroke dashstyle="1 1" endcap="round"/>
              </v:line>
              <v:line id="_x0000_s1330" style="position:absolute;mso-wrap-style:tight" from="1139,1896" to="3407,1896" strokeweight=".25pt">
                <v:stroke dashstyle="1 1" endcap="round"/>
              </v:line>
              <v:line id="_x0000_s1331" style="position:absolute;mso-wrap-style:tight" from="1139,1953" to="3407,1953" strokeweight=".25pt">
                <v:stroke dashstyle="1 1" endcap="round"/>
              </v:line>
              <v:line id="_x0000_s1332" style="position:absolute;mso-wrap-style:tight" from="1139,2009" to="3407,2009" strokeweight=".25pt">
                <v:stroke dashstyle="1 1" endcap="round"/>
              </v:line>
              <v:line id="_x0000_s1333" style="position:absolute;mso-wrap-style:tight" from="1139,2066" to="3407,2066" strokeweight=".25pt">
                <v:stroke dashstyle="1 1" endcap="round"/>
              </v:line>
              <v:line id="_x0000_s1334" style="position:absolute;mso-wrap-style:tight" from="1139,2123" to="3407,2123" strokeweight=".25pt">
                <v:stroke dashstyle="1 1" endcap="round"/>
              </v:line>
              <v:line id="_x0000_s1335" style="position:absolute;mso-wrap-style:tight" from="1139,2180" to="3407,2180" strokeweight=".25pt">
                <v:stroke dashstyle="1 1" endcap="round"/>
              </v:line>
              <v:line id="_x0000_s1336" style="position:absolute;mso-wrap-style:tight" from="1139,2236" to="3407,2236" strokeweight=".25pt">
                <v:stroke dashstyle="1 1" endcap="round"/>
              </v:line>
              <v:line id="_x0000_s1337" style="position:absolute;mso-wrap-style:tight" from="1139,2293" to="3407,2293" strokeweight=".25pt">
                <v:stroke dashstyle="1 1" endcap="round"/>
              </v:line>
              <v:line id="_x0000_s1338" style="position:absolute;mso-wrap-style:tight" from="1139,2350" to="3407,2350" strokeweight=".25pt">
                <v:stroke dashstyle="1 1" endcap="round"/>
              </v:line>
              <v:line id="_x0000_s1339" style="position:absolute;mso-wrap-style:tight" from="1139,2406" to="3407,2406" strokeweight=".25pt">
                <v:stroke dashstyle="1 1" endcap="round"/>
              </v:line>
              <v:line id="_x0000_s1340" style="position:absolute;mso-wrap-style:tight" from="1139,2463" to="3407,2463" strokeweight=".25pt">
                <v:stroke dashstyle="1 1" endcap="round"/>
              </v:line>
              <v:line id="_x0000_s1341" style="position:absolute;mso-wrap-style:tight" from="1139,2520" to="3407,2520" strokeweight=".25pt">
                <v:stroke dashstyle="1 1" endcap="round"/>
              </v:line>
              <v:line id="_x0000_s1342" style="position:absolute;mso-wrap-style:tight" from="1139,2576" to="3407,2576" strokeweight=".25pt">
                <v:stroke dashstyle="1 1" endcap="round"/>
              </v:line>
              <v:line id="_x0000_s1343" style="position:absolute;mso-wrap-style:tight" from="1139,2633" to="3407,2633" strokeweight=".25pt">
                <v:stroke dashstyle="1 1" endcap="round"/>
              </v:line>
              <v:line id="_x0000_s1344" style="position:absolute;mso-wrap-style:tight" from="1139,2690" to="3407,2690" strokeweight=".25pt">
                <v:stroke dashstyle="1 1" endcap="round"/>
              </v:line>
              <v:line id="_x0000_s1345" style="position:absolute;mso-wrap-style:tight" from="1139,2746" to="3407,2746" strokeweight=".25pt">
                <v:stroke dashstyle="1 1" endcap="round"/>
              </v:line>
              <v:line id="_x0000_s1346" style="position:absolute;mso-wrap-style:tight" from="1139,2803" to="3407,2803" strokeweight=".25pt">
                <v:stroke dashstyle="1 1" endcap="round"/>
              </v:line>
              <v:line id="_x0000_s1347" style="position:absolute;mso-wrap-style:tight" from="1139,2860" to="3407,2860" strokeweight=".25pt">
                <v:stroke dashstyle="1 1" endcap="round"/>
              </v:line>
              <v:line id="_x0000_s1348" style="position:absolute;mso-wrap-style:tight" from="1139,2917" to="3407,2917" strokeweight=".25pt">
                <v:stroke dashstyle="1 1" endcap="round"/>
              </v:line>
              <v:line id="_x0000_s1349" style="position:absolute;mso-wrap-style:tight" from="1139,2973" to="3407,2973" strokeweight=".25pt">
                <v:stroke dashstyle="1 1" endcap="round"/>
              </v:line>
              <v:line id="_x0000_s1350" style="position:absolute;mso-wrap-style:tight" from="1139,3030" to="3407,3030" strokeweight=".25pt">
                <v:stroke dashstyle="1 1" endcap="round"/>
              </v:line>
              <v:line id="_x0000_s1351" style="position:absolute;mso-wrap-style:tight" from="1139,3087" to="3407,3087" strokeweight=".25pt">
                <v:stroke dashstyle="1 1" endcap="round"/>
              </v:line>
              <v:line id="_x0000_s1352" style="position:absolute;mso-wrap-style:tight" from="1139,3143" to="3407,3143" strokeweight=".25pt">
                <v:stroke dashstyle="1 1" endcap="round"/>
              </v:line>
              <v:line id="_x0000_s1353" style="position:absolute;mso-wrap-style:tight" from="1139,3200" to="3407,3200" strokeweight=".25pt">
                <v:stroke dashstyle="1 1" endcap="round"/>
              </v:line>
              <v:line id="_x0000_s1354" style="position:absolute;mso-wrap-style:tight" from="1139,3257" to="3407,3257" strokeweight=".25pt">
                <v:stroke dashstyle="1 1" endcap="round"/>
              </v:line>
              <v:line id="_x0000_s1355" style="position:absolute;mso-wrap-style:tight" from="1139,989" to="1139,3257" strokeweight=".25pt"/>
              <v:line id="_x0000_s1356" style="position:absolute;mso-wrap-style:tight" from="1422,989" to="1422,3257" strokeweight=".25pt"/>
              <v:line id="_x0000_s1357" style="position:absolute;mso-wrap-style:tight" from="1706,989" to="1706,3257" strokeweight=".25pt"/>
              <v:line id="_x0000_s1358" style="position:absolute;mso-wrap-style:tight" from="1989,989" to="1989,3257" strokeweight=".25pt"/>
              <v:line id="_x0000_s1359" style="position:absolute;mso-wrap-style:tight" from="2273,989" to="2273,3257" strokeweight=".25pt"/>
              <v:line id="_x0000_s1360" style="position:absolute;mso-wrap-style:tight" from="2556,989" to="2556,3257" strokeweight=".25pt"/>
              <v:line id="_x0000_s1361" style="position:absolute;mso-wrap-style:tight" from="2840,989" to="2840,3257" strokeweight=".25pt"/>
              <v:line id="_x0000_s1362" style="position:absolute;mso-wrap-style:tight" from="3123,989" to="3123,3257" strokeweight=".25pt"/>
              <v:line id="_x0000_s1363" style="position:absolute;mso-wrap-style:tight" from="1139,989" to="3407,989" strokeweight=".25pt"/>
              <v:line id="_x0000_s1364" style="position:absolute;mso-wrap-style:tight" from="1139,1272" to="3407,1272" strokeweight=".25pt"/>
              <v:line id="_x0000_s1365" style="position:absolute;mso-wrap-style:tight" from="1139,1556" to="3407,1556" strokeweight=".25pt"/>
              <v:line id="_x0000_s1366" style="position:absolute;mso-wrap-style:tight" from="1139,1839" to="3407,1839" strokeweight=".25pt"/>
              <v:line id="_x0000_s1367" style="position:absolute;mso-wrap-style:tight" from="1139,2123" to="3407,2123" strokeweight=".25pt"/>
              <v:line id="_x0000_s1368" style="position:absolute;mso-wrap-style:tight" from="1139,2406" to="3407,2406" strokeweight=".25pt"/>
              <v:line id="_x0000_s1369" style="position:absolute;mso-wrap-style:tight" from="1139,2690" to="3407,2690" strokeweight=".25pt"/>
              <v:line id="_x0000_s1370" style="position:absolute;mso-wrap-style:tight" from="1139,2973" to="3407,2973" strokeweight=".25pt"/>
              <v:line id="_x0000_s1371" style="position:absolute;mso-wrap-style:tight" from="1139,989" to="1139,3257" strokeweight=".5pt"/>
              <v:line id="_x0000_s1372" style="position:absolute;mso-wrap-style:tight" from="1706,989" to="1706,3257" strokeweight=".5pt"/>
              <v:line id="_x0000_s1373" style="position:absolute;mso-wrap-style:tight" from="2273,989" to="2273,3257" strokeweight=".5pt"/>
              <v:line id="_x0000_s1374" style="position:absolute;mso-wrap-style:tight" from="2840,989" to="2840,3257" strokeweight=".5pt"/>
              <v:line id="_x0000_s1375" style="position:absolute;mso-wrap-style:tight" from="3407,989" to="3407,3257" strokeweight=".5pt"/>
              <v:line id="_x0000_s1376" style="position:absolute;mso-wrap-style:tight" from="1139,989" to="3407,989" strokeweight=".5pt"/>
              <v:line id="_x0000_s1377" style="position:absolute;mso-wrap-style:tight" from="1139,1556" to="3407,1556" strokeweight=".5pt"/>
              <v:line id="_x0000_s1378" style="position:absolute;mso-wrap-style:tight" from="1139,2123" to="3407,2123" strokeweight=".5pt"/>
              <v:line id="_x0000_s1379" style="position:absolute;mso-wrap-style:tight" from="1139,2690" to="3407,2690" strokeweight=".5pt"/>
              <v:line id="_x0000_s1380" style="position:absolute;mso-wrap-style:tight" from="1139,3257" to="3407,3257" strokeweight=".5pt"/>
            </v:group>
            <v:group id="_x0000_s1381" style="position:absolute;left:2225;top:4330;width:2268;height:100" coordorigin="1139,3217" coordsize="2268,100">
              <v:line id="_x0000_s1382" style="position:absolute;mso-wrap-style:tight" from="1139,3257" to="3407,3257" strokeweight="1pt">
                <v:stroke endarrow="block" endarrowwidth="narrow" endarrowlength="short"/>
              </v:line>
              <v:line id="_x0000_s1383" style="position:absolute;mso-wrap-style:tight" from="1139,3217" to="1139,3317" strokeweight="1pt"/>
              <v:line id="_x0000_s1384" style="position:absolute;mso-wrap-style:tight" from="1706,3217" to="1706,3317" strokeweight="1pt"/>
              <v:line id="_x0000_s1385" style="position:absolute;mso-wrap-style:tight" from="2273,3217" to="2273,3317" strokeweight="1pt"/>
              <v:line id="_x0000_s1386" style="position:absolute;mso-wrap-style:tight" from="2840,3217" to="2840,3317" strokeweight="1pt"/>
            </v:group>
            <v:group id="_x0000_s1387" style="position:absolute;left:2185;top:2102;width:80;height:2268" coordorigin="1099,989" coordsize="80,2268">
              <v:line id="_x0000_s1388" style="position:absolute;flip:y;mso-wrap-style:tight" from="1139,989" to="1139,3257" strokeweight="1pt">
                <v:stroke endarrow="block" endarrowwidth="narrow" endarrowlength="short"/>
              </v:line>
              <v:line id="_x0000_s1389" style="position:absolute;mso-wrap-style:tight" from="1099,1556" to="1179,1556" strokeweight="1pt"/>
              <v:line id="_x0000_s1390" style="position:absolute;mso-wrap-style:tight" from="1099,2123" to="1179,2123" strokeweight="1pt"/>
              <v:line id="_x0000_s1391" style="position:absolute;mso-wrap-style:tight" from="1099,2690" to="1179,2690" strokeweight="1pt"/>
              <v:line id="_x0000_s1392" style="position:absolute;mso-wrap-style:tight" from="1099,3257" to="1179,3257" strokeweight="1pt"/>
            </v:group>
            <v:shape id="_x0000_s1393" type="#_x0000_t202" style="position:absolute;left:1520;top:3526;width:705;height:597;mso-wrap-style:none" filled="f" stroked="f">
              <v:textbox style="mso-next-textbox:#_x0000_s1393;mso-rotate-with-shape:t" inset="5pt,5pt,5pt,5pt">
                <w:txbxContent>
                  <w:p w:rsidR="00950615" w:rsidRPr="00712AC7" w:rsidRDefault="00950615" w:rsidP="00B11834">
                    <w:pPr>
                      <w:jc w:val="right"/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</w:pPr>
                    <w:r w:rsidRPr="008E5C7E">
                      <w:rPr>
                        <w:rFonts w:ascii="Times New Roman" w:hAnsi="Times New Roman" w:cs="Times New Roman"/>
                        <w:color w:val="000000"/>
                        <w:position w:val="-10"/>
                        <w:sz w:val="20"/>
                      </w:rPr>
                      <w:object w:dxaOrig="499" w:dyaOrig="360">
                        <v:shape id="_x0000_i1170" type="#_x0000_t75" style="width:25.25pt;height:18.25pt" o:ole="">
                          <v:imagedata r:id="rId146" o:title=""/>
                        </v:shape>
                        <o:OLEObject Type="Embed" ProgID="Equation.DSMT4" ShapeID="_x0000_i1170" DrawAspect="Content" ObjectID="_1606901029" r:id="rId147"/>
                      </w:objec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394" type="#_x0000_t202" style="position:absolute;left:2226;top:2014;width:951;height:624;mso-wrap-style:none" filled="f" stroked="f">
              <v:textbox style="mso-next-textbox:#_x0000_s1394;mso-rotate-with-shape:t" inset="5pt,5pt,5pt,5pt">
                <w:txbxContent>
                  <w:p w:rsidR="00950615" w:rsidRPr="00712AC7" w:rsidRDefault="00950615" w:rsidP="00B11834">
                    <w:pP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</w:pPr>
                    <w:r w:rsidRPr="008E5C7E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position w:val="-14"/>
                        <w:sz w:val="20"/>
                      </w:rPr>
                      <w:object w:dxaOrig="740" w:dyaOrig="440">
                        <v:shape id="_x0000_i1171" type="#_x0000_t75" style="width:37.6pt;height:22.55pt" o:ole="">
                          <v:imagedata r:id="rId148" o:title=""/>
                        </v:shape>
                        <o:OLEObject Type="Embed" ProgID="Equation.DSMT4" ShapeID="_x0000_i1171" DrawAspect="Content" ObjectID="_1606901030" r:id="rId149"/>
                      </w:object>
                    </w:r>
                    <w: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  <w:r w:rsidRPr="00712AC7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395" type="#_x0000_t202" style="position:absolute;left:2468;top:4346;width:700;height:618;mso-wrap-style:none" filled="f" stroked="f">
              <v:textbox style="mso-next-textbox:#_x0000_s1395;mso-rotate-with-shape:t" inset="5pt,5pt,5pt,5pt">
                <w:txbxContent>
                  <w:p w:rsidR="00950615" w:rsidRPr="00712AC7" w:rsidRDefault="00950615" w:rsidP="00B11834">
                    <w:pPr>
                      <w:jc w:val="center"/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</w:pPr>
                    <w:r w:rsidRPr="008E5C7E">
                      <w:rPr>
                        <w:rFonts w:ascii="Times New Roman" w:hAnsi="Times New Roman" w:cs="Times New Roman"/>
                        <w:color w:val="000000"/>
                        <w:position w:val="-10"/>
                        <w:sz w:val="20"/>
                      </w:rPr>
                      <w:object w:dxaOrig="499" w:dyaOrig="360">
                        <v:shape id="_x0000_i1172" type="#_x0000_t75" style="width:25.25pt;height:18.25pt" o:ole="">
                          <v:imagedata r:id="rId150" o:title=""/>
                        </v:shape>
                        <o:OLEObject Type="Embed" ProgID="Equation.DSMT4" ShapeID="_x0000_i1172" DrawAspect="Content" ObjectID="_1606901031" r:id="rId151"/>
                      </w:objec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396" type="#_x0000_t202" style="position:absolute;left:3963;top:4329;width:749;height:613;mso-wrap-style:none" filled="f" stroked="f">
              <v:textbox style="mso-next-textbox:#_x0000_s1396;mso-rotate-with-shape:t" inset="5pt,5pt,5pt,5pt">
                <w:txbxContent>
                  <w:p w:rsidR="00950615" w:rsidRPr="00712AC7" w:rsidRDefault="00950615" w:rsidP="00B11834">
                    <w:pPr>
                      <w:jc w:val="right"/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</w:pPr>
                    <w:r w:rsidRPr="003B3F00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position w:val="-10"/>
                        <w:sz w:val="20"/>
                      </w:rPr>
                      <w:object w:dxaOrig="540" w:dyaOrig="380">
                        <v:shape id="_x0000_i1173" type="#_x0000_t75" style="width:27.4pt;height:18.8pt" o:ole="">
                          <v:imagedata r:id="rId152" o:title=""/>
                        </v:shape>
                        <o:OLEObject Type="Embed" ProgID="Equation.DSMT4" ShapeID="_x0000_i1173" DrawAspect="Content" ObjectID="_1606901032" r:id="rId153"/>
                      </w:object>
                    </w:r>
                    <w: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397" type="#_x0000_t32" style="position:absolute;left:2225;top:2102;width:2268;height:2268;flip:y" o:connectortype="straight" strokeweight="1pt"/>
          </v:group>
        </w:pic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1- بين أنّ عبارة </w:t>
      </w:r>
      <w:r w:rsidR="00B11834" w:rsidRPr="003B3F00">
        <w:rPr>
          <w:rFonts w:ascii="Comic Sans MS" w:eastAsia="Arial Unicode MS" w:hAnsi="Comic Sans MS" w:cs="Microsoft Sans Serif"/>
          <w:position w:val="-14"/>
          <w:sz w:val="28"/>
          <w:szCs w:val="28"/>
          <w:lang w:bidi="ar-DZ"/>
        </w:rPr>
        <w:object w:dxaOrig="340" w:dyaOrig="440">
          <v:shape id="_x0000_i1075" type="#_x0000_t75" style="width:17.75pt;height:22.55pt" o:ole="">
            <v:imagedata r:id="rId154" o:title=""/>
          </v:shape>
          <o:OLEObject Type="Embed" ProgID="Equation.DSMT4" ShapeID="_x0000_i1075" DrawAspect="Content" ObjectID="_1606900934" r:id="rId155"/>
        </w:object>
      </w:r>
      <w:r w:rsidR="00B11834"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تكتب على الشكل : </w:t>
      </w:r>
      <w:r w:rsidR="00B11834" w:rsidRPr="005E2915">
        <w:rPr>
          <w:rFonts w:ascii="Comic Sans MS" w:eastAsia="Arial Unicode MS" w:hAnsi="Comic Sans MS" w:cs="Microsoft Sans Serif"/>
          <w:position w:val="-28"/>
          <w:sz w:val="28"/>
          <w:szCs w:val="28"/>
          <w:lang w:bidi="ar-DZ"/>
        </w:rPr>
        <w:object w:dxaOrig="1060" w:dyaOrig="760">
          <v:shape id="_x0000_i1076" type="#_x0000_t75" style="width:53.2pt;height:38.15pt" o:ole="">
            <v:imagedata r:id="rId156" o:title=""/>
          </v:shape>
          <o:OLEObject Type="Embed" ProgID="Equation.DSMT4" ShapeID="_x0000_i1076" DrawAspect="Content" ObjectID="_1606900935" r:id="rId157"/>
        </w:object>
      </w:r>
      <w:r w:rsidR="00B11834"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2- استنتج قيمة سعة المكثفة </w:t>
      </w:r>
      <w:r w:rsidRPr="005E2915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77" type="#_x0000_t75" style="width:12.35pt;height:15.6pt" o:ole="">
            <v:imagedata r:id="rId158" o:title=""/>
          </v:shape>
          <o:OLEObject Type="Embed" ProgID="Equation.DSMT4" ShapeID="_x0000_i1077" DrawAspect="Content" ObjectID="_1606900936" r:id="rId159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3- أحسب قيمة الطاقة الكهربائية المخزنة في المكثفة عند اللحظة </w:t>
      </w:r>
      <w:r w:rsidRPr="005E2915">
        <w:rPr>
          <w:rFonts w:ascii="Comic Sans MS" w:eastAsia="Arial Unicode MS" w:hAnsi="Comic Sans MS" w:cs="Microsoft Sans Serif"/>
          <w:position w:val="-10"/>
          <w:sz w:val="28"/>
          <w:szCs w:val="28"/>
          <w:lang w:bidi="ar-DZ"/>
        </w:rPr>
        <w:object w:dxaOrig="1080" w:dyaOrig="360">
          <v:shape id="_x0000_i1078" type="#_x0000_t75" style="width:54.25pt;height:18.25pt" o:ole="">
            <v:imagedata r:id="rId160" o:title=""/>
          </v:shape>
          <o:OLEObject Type="Embed" ProgID="Equation.DSMT4" ShapeID="_x0000_i1078" DrawAspect="Content" ObjectID="_1606900937" r:id="rId161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B11834" w:rsidRDefault="00597A0E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/>
          <w:noProof/>
          <w:sz w:val="28"/>
          <w:szCs w:val="28"/>
          <w:rtl/>
        </w:rPr>
        <w:pict>
          <v:group id="_x0000_s1644" style="position:absolute;left:0;text-align:left;margin-left:-15.55pt;margin-top:1.6pt;width:195.05pt;height:148.35pt;z-index:251667456" coordorigin="819,4315" coordsize="3901,2967">
            <v:group id="_x0000_s1645" style="position:absolute;left:1308;top:4447;width:3402;height:2835" coordorigin="1139,989" coordsize="3402,2835">
              <v:line id="_x0000_s1646" style="position:absolute;mso-wrap-style:tight" from="1139,989" to="1139,3824" strokeweight=".25pt">
                <v:stroke dashstyle="1 1" endcap="round"/>
              </v:line>
              <v:line id="_x0000_s1647" style="position:absolute;mso-wrap-style:tight" from="1196,989" to="1196,3824" strokeweight=".25pt">
                <v:stroke dashstyle="1 1" endcap="round"/>
              </v:line>
              <v:line id="_x0000_s1648" style="position:absolute;mso-wrap-style:tight" from="1252,989" to="1252,3824" strokeweight=".25pt">
                <v:stroke dashstyle="1 1" endcap="round"/>
              </v:line>
              <v:line id="_x0000_s1649" style="position:absolute;mso-wrap-style:tight" from="1309,989" to="1309,3824" strokeweight=".25pt">
                <v:stroke dashstyle="1 1" endcap="round"/>
              </v:line>
              <v:line id="_x0000_s1650" style="position:absolute;mso-wrap-style:tight" from="1366,989" to="1366,3824" strokeweight=".25pt">
                <v:stroke dashstyle="1 1" endcap="round"/>
              </v:line>
              <v:line id="_x0000_s1651" style="position:absolute;mso-wrap-style:tight" from="1422,989" to="1422,3824" strokeweight=".25pt">
                <v:stroke dashstyle="1 1" endcap="round"/>
              </v:line>
              <v:line id="_x0000_s1652" style="position:absolute;mso-wrap-style:tight" from="1479,989" to="1479,3824" strokeweight=".25pt">
                <v:stroke dashstyle="1 1" endcap="round"/>
              </v:line>
              <v:line id="_x0000_s1653" style="position:absolute;mso-wrap-style:tight" from="1536,989" to="1536,3824" strokeweight=".25pt">
                <v:stroke dashstyle="1 1" endcap="round"/>
              </v:line>
              <v:line id="_x0000_s1654" style="position:absolute;mso-wrap-style:tight" from="1593,989" to="1593,3824" strokeweight=".25pt">
                <v:stroke dashstyle="1 1" endcap="round"/>
              </v:line>
              <v:line id="_x0000_s1655" style="position:absolute;mso-wrap-style:tight" from="1649,989" to="1649,3824" strokeweight=".25pt">
                <v:stroke dashstyle="1 1" endcap="round"/>
              </v:line>
              <v:line id="_x0000_s1656" style="position:absolute;mso-wrap-style:tight" from="1706,989" to="1706,3824" strokeweight=".25pt">
                <v:stroke dashstyle="1 1" endcap="round"/>
              </v:line>
              <v:line id="_x0000_s1657" style="position:absolute;mso-wrap-style:tight" from="1763,989" to="1763,3824" strokeweight=".25pt">
                <v:stroke dashstyle="1 1" endcap="round"/>
              </v:line>
              <v:line id="_x0000_s1658" style="position:absolute;mso-wrap-style:tight" from="1819,989" to="1819,3824" strokeweight=".25pt">
                <v:stroke dashstyle="1 1" endcap="round"/>
              </v:line>
              <v:line id="_x0000_s1659" style="position:absolute;mso-wrap-style:tight" from="1876,989" to="1876,3824" strokeweight=".25pt">
                <v:stroke dashstyle="1 1" endcap="round"/>
              </v:line>
              <v:line id="_x0000_s1660" style="position:absolute;mso-wrap-style:tight" from="1933,989" to="1933,3824" strokeweight=".25pt">
                <v:stroke dashstyle="1 1" endcap="round"/>
              </v:line>
              <v:line id="_x0000_s1661" style="position:absolute;mso-wrap-style:tight" from="1989,989" to="1989,3824" strokeweight=".25pt">
                <v:stroke dashstyle="1 1" endcap="round"/>
              </v:line>
              <v:line id="_x0000_s1662" style="position:absolute;mso-wrap-style:tight" from="2046,989" to="2046,3824" strokeweight=".25pt">
                <v:stroke dashstyle="1 1" endcap="round"/>
              </v:line>
              <v:line id="_x0000_s1663" style="position:absolute;mso-wrap-style:tight" from="2103,989" to="2103,3824" strokeweight=".25pt">
                <v:stroke dashstyle="1 1" endcap="round"/>
              </v:line>
              <v:line id="_x0000_s1664" style="position:absolute;mso-wrap-style:tight" from="2159,989" to="2159,3824" strokeweight=".25pt">
                <v:stroke dashstyle="1 1" endcap="round"/>
              </v:line>
              <v:line id="_x0000_s1665" style="position:absolute;mso-wrap-style:tight" from="2216,989" to="2216,3824" strokeweight=".25pt">
                <v:stroke dashstyle="1 1" endcap="round"/>
              </v:line>
              <v:line id="_x0000_s1666" style="position:absolute;mso-wrap-style:tight" from="2273,989" to="2273,3824" strokeweight=".25pt">
                <v:stroke dashstyle="1 1" endcap="round"/>
              </v:line>
              <v:line id="_x0000_s1667" style="position:absolute;mso-wrap-style:tight" from="2330,989" to="2330,3824" strokeweight=".25pt">
                <v:stroke dashstyle="1 1" endcap="round"/>
              </v:line>
              <v:line id="_x0000_s1668" style="position:absolute;mso-wrap-style:tight" from="2386,989" to="2386,3824" strokeweight=".25pt">
                <v:stroke dashstyle="1 1" endcap="round"/>
              </v:line>
              <v:line id="_x0000_s1669" style="position:absolute;mso-wrap-style:tight" from="2443,989" to="2443,3824" strokeweight=".25pt">
                <v:stroke dashstyle="1 1" endcap="round"/>
              </v:line>
              <v:line id="_x0000_s1670" style="position:absolute;mso-wrap-style:tight" from="2500,989" to="2500,3824" strokeweight=".25pt">
                <v:stroke dashstyle="1 1" endcap="round"/>
              </v:line>
              <v:line id="_x0000_s1671" style="position:absolute;mso-wrap-style:tight" from="2556,989" to="2556,3824" strokeweight=".25pt">
                <v:stroke dashstyle="1 1" endcap="round"/>
              </v:line>
              <v:line id="_x0000_s1672" style="position:absolute;mso-wrap-style:tight" from="2613,989" to="2613,3824" strokeweight=".25pt">
                <v:stroke dashstyle="1 1" endcap="round"/>
              </v:line>
              <v:line id="_x0000_s1673" style="position:absolute;mso-wrap-style:tight" from="2670,989" to="2670,3824" strokeweight=".25pt">
                <v:stroke dashstyle="1 1" endcap="round"/>
              </v:line>
              <v:line id="_x0000_s1674" style="position:absolute;mso-wrap-style:tight" from="2726,989" to="2726,3824" strokeweight=".25pt">
                <v:stroke dashstyle="1 1" endcap="round"/>
              </v:line>
              <v:line id="_x0000_s1675" style="position:absolute;mso-wrap-style:tight" from="2783,989" to="2783,3824" strokeweight=".25pt">
                <v:stroke dashstyle="1 1" endcap="round"/>
              </v:line>
              <v:line id="_x0000_s1676" style="position:absolute;mso-wrap-style:tight" from="2840,989" to="2840,3824" strokeweight=".25pt">
                <v:stroke dashstyle="1 1" endcap="round"/>
              </v:line>
              <v:line id="_x0000_s1677" style="position:absolute;mso-wrap-style:tight" from="2896,989" to="2896,3824" strokeweight=".25pt">
                <v:stroke dashstyle="1 1" endcap="round"/>
              </v:line>
              <v:line id="_x0000_s1678" style="position:absolute;mso-wrap-style:tight" from="2953,989" to="2953,3824" strokeweight=".25pt">
                <v:stroke dashstyle="1 1" endcap="round"/>
              </v:line>
              <v:line id="_x0000_s1679" style="position:absolute;mso-wrap-style:tight" from="3010,989" to="3010,3824" strokeweight=".25pt">
                <v:stroke dashstyle="1 1" endcap="round"/>
              </v:line>
              <v:line id="_x0000_s1680" style="position:absolute;mso-wrap-style:tight" from="3067,989" to="3067,3824" strokeweight=".25pt">
                <v:stroke dashstyle="1 1" endcap="round"/>
              </v:line>
              <v:line id="_x0000_s1681" style="position:absolute;mso-wrap-style:tight" from="3123,989" to="3123,3824" strokeweight=".25pt">
                <v:stroke dashstyle="1 1" endcap="round"/>
              </v:line>
              <v:line id="_x0000_s1682" style="position:absolute;mso-wrap-style:tight" from="3180,989" to="3180,3824" strokeweight=".25pt">
                <v:stroke dashstyle="1 1" endcap="round"/>
              </v:line>
              <v:line id="_x0000_s1683" style="position:absolute;mso-wrap-style:tight" from="3237,989" to="3237,3824" strokeweight=".25pt">
                <v:stroke dashstyle="1 1" endcap="round"/>
              </v:line>
              <v:line id="_x0000_s1684" style="position:absolute;mso-wrap-style:tight" from="3293,989" to="3293,3824" strokeweight=".25pt">
                <v:stroke dashstyle="1 1" endcap="round"/>
              </v:line>
              <v:line id="_x0000_s1685" style="position:absolute;mso-wrap-style:tight" from="3350,989" to="3350,3824" strokeweight=".25pt">
                <v:stroke dashstyle="1 1" endcap="round"/>
              </v:line>
              <v:line id="_x0000_s1686" style="position:absolute;mso-wrap-style:tight" from="3407,989" to="3407,3824" strokeweight=".25pt">
                <v:stroke dashstyle="1 1" endcap="round"/>
              </v:line>
              <v:line id="_x0000_s1687" style="position:absolute;mso-wrap-style:tight" from="3463,989" to="3463,3824" strokeweight=".25pt">
                <v:stroke dashstyle="1 1" endcap="round"/>
              </v:line>
              <v:line id="_x0000_s1688" style="position:absolute;mso-wrap-style:tight" from="3520,989" to="3520,3824" strokeweight=".25pt">
                <v:stroke dashstyle="1 1" endcap="round"/>
              </v:line>
              <v:line id="_x0000_s1689" style="position:absolute;mso-wrap-style:tight" from="3577,989" to="3577,3824" strokeweight=".25pt">
                <v:stroke dashstyle="1 1" endcap="round"/>
              </v:line>
              <v:line id="_x0000_s1690" style="position:absolute;mso-wrap-style:tight" from="3633,989" to="3633,3824" strokeweight=".25pt">
                <v:stroke dashstyle="1 1" endcap="round"/>
              </v:line>
              <v:line id="_x0000_s1691" style="position:absolute;mso-wrap-style:tight" from="3690,989" to="3690,3824" strokeweight=".25pt">
                <v:stroke dashstyle="1 1" endcap="round"/>
              </v:line>
              <v:line id="_x0000_s1692" style="position:absolute;mso-wrap-style:tight" from="3747,989" to="3747,3824" strokeweight=".25pt">
                <v:stroke dashstyle="1 1" endcap="round"/>
              </v:line>
              <v:line id="_x0000_s1693" style="position:absolute;mso-wrap-style:tight" from="3804,989" to="3804,3824" strokeweight=".25pt">
                <v:stroke dashstyle="1 1" endcap="round"/>
              </v:line>
              <v:line id="_x0000_s1694" style="position:absolute;mso-wrap-style:tight" from="3860,989" to="3860,3824" strokeweight=".25pt">
                <v:stroke dashstyle="1 1" endcap="round"/>
              </v:line>
              <v:line id="_x0000_s1695" style="position:absolute;mso-wrap-style:tight" from="3917,989" to="3917,3824" strokeweight=".25pt">
                <v:stroke dashstyle="1 1" endcap="round"/>
              </v:line>
              <v:line id="_x0000_s1696" style="position:absolute;mso-wrap-style:tight" from="3974,989" to="3974,3824" strokeweight=".25pt">
                <v:stroke dashstyle="1 1" endcap="round"/>
              </v:line>
              <v:line id="_x0000_s1697" style="position:absolute;mso-wrap-style:tight" from="4030,989" to="4030,3824" strokeweight=".25pt">
                <v:stroke dashstyle="1 1" endcap="round"/>
              </v:line>
              <v:line id="_x0000_s1698" style="position:absolute;mso-wrap-style:tight" from="4087,989" to="4087,3824" strokeweight=".25pt">
                <v:stroke dashstyle="1 1" endcap="round"/>
              </v:line>
              <v:line id="_x0000_s1699" style="position:absolute;mso-wrap-style:tight" from="4144,989" to="4144,3824" strokeweight=".25pt">
                <v:stroke dashstyle="1 1" endcap="round"/>
              </v:line>
              <v:line id="_x0000_s1700" style="position:absolute;mso-wrap-style:tight" from="4200,989" to="4200,3824" strokeweight=".25pt">
                <v:stroke dashstyle="1 1" endcap="round"/>
              </v:line>
              <v:line id="_x0000_s1701" style="position:absolute;mso-wrap-style:tight" from="4257,989" to="4257,3824" strokeweight=".25pt">
                <v:stroke dashstyle="1 1" endcap="round"/>
              </v:line>
              <v:line id="_x0000_s1702" style="position:absolute;mso-wrap-style:tight" from="4314,989" to="4314,3824" strokeweight=".25pt">
                <v:stroke dashstyle="1 1" endcap="round"/>
              </v:line>
              <v:line id="_x0000_s1703" style="position:absolute;mso-wrap-style:tight" from="4370,989" to="4370,3824" strokeweight=".25pt">
                <v:stroke dashstyle="1 1" endcap="round"/>
              </v:line>
              <v:line id="_x0000_s1704" style="position:absolute;mso-wrap-style:tight" from="4427,989" to="4427,3824" strokeweight=".25pt">
                <v:stroke dashstyle="1 1" endcap="round"/>
              </v:line>
              <v:line id="_x0000_s1705" style="position:absolute;mso-wrap-style:tight" from="4484,989" to="4484,3824" strokeweight=".25pt">
                <v:stroke dashstyle="1 1" endcap="round"/>
              </v:line>
              <v:line id="_x0000_s1706" style="position:absolute;mso-wrap-style:tight" from="4541,989" to="4541,3824" strokeweight=".25pt">
                <v:stroke dashstyle="1 1" endcap="round"/>
              </v:line>
              <v:line id="_x0000_s1707" style="position:absolute;mso-wrap-style:tight" from="1139,989" to="4541,989" strokeweight=".25pt">
                <v:stroke dashstyle="1 1" endcap="round"/>
              </v:line>
              <v:line id="_x0000_s1708" style="position:absolute;mso-wrap-style:tight" from="1139,1046" to="4541,1046" strokeweight=".25pt">
                <v:stroke dashstyle="1 1" endcap="round"/>
              </v:line>
              <v:line id="_x0000_s1709" style="position:absolute;mso-wrap-style:tight" from="1139,1102" to="4541,1102" strokeweight=".25pt">
                <v:stroke dashstyle="1 1" endcap="round"/>
              </v:line>
              <v:line id="_x0000_s1710" style="position:absolute;mso-wrap-style:tight" from="1139,1159" to="4541,1159" strokeweight=".25pt">
                <v:stroke dashstyle="1 1" endcap="round"/>
              </v:line>
              <v:line id="_x0000_s1711" style="position:absolute;mso-wrap-style:tight" from="1139,1216" to="4541,1216" strokeweight=".25pt">
                <v:stroke dashstyle="1 1" endcap="round"/>
              </v:line>
              <v:line id="_x0000_s1712" style="position:absolute;mso-wrap-style:tight" from="1139,1272" to="4541,1272" strokeweight=".25pt">
                <v:stroke dashstyle="1 1" endcap="round"/>
              </v:line>
              <v:line id="_x0000_s1713" style="position:absolute;mso-wrap-style:tight" from="1139,1329" to="4541,1329" strokeweight=".25pt">
                <v:stroke dashstyle="1 1" endcap="round"/>
              </v:line>
              <v:line id="_x0000_s1714" style="position:absolute;mso-wrap-style:tight" from="1139,1386" to="4541,1386" strokeweight=".25pt">
                <v:stroke dashstyle="1 1" endcap="round"/>
              </v:line>
              <v:line id="_x0000_s1715" style="position:absolute;mso-wrap-style:tight" from="1139,1443" to="4541,1443" strokeweight=".25pt">
                <v:stroke dashstyle="1 1" endcap="round"/>
              </v:line>
              <v:line id="_x0000_s1716" style="position:absolute;mso-wrap-style:tight" from="1139,1499" to="4541,1499" strokeweight=".25pt">
                <v:stroke dashstyle="1 1" endcap="round"/>
              </v:line>
              <v:line id="_x0000_s1717" style="position:absolute;mso-wrap-style:tight" from="1139,1556" to="4541,1556" strokeweight=".25pt">
                <v:stroke dashstyle="1 1" endcap="round"/>
              </v:line>
              <v:line id="_x0000_s1718" style="position:absolute;mso-wrap-style:tight" from="1139,1613" to="4541,1613" strokeweight=".25pt">
                <v:stroke dashstyle="1 1" endcap="round"/>
              </v:line>
              <v:line id="_x0000_s1719" style="position:absolute;mso-wrap-style:tight" from="1139,1669" to="4541,1669" strokeweight=".25pt">
                <v:stroke dashstyle="1 1" endcap="round"/>
              </v:line>
              <v:line id="_x0000_s1720" style="position:absolute;mso-wrap-style:tight" from="1139,1726" to="4541,1726" strokeweight=".25pt">
                <v:stroke dashstyle="1 1" endcap="round"/>
              </v:line>
              <v:line id="_x0000_s1721" style="position:absolute;mso-wrap-style:tight" from="1139,1783" to="4541,1783" strokeweight=".25pt">
                <v:stroke dashstyle="1 1" endcap="round"/>
              </v:line>
              <v:line id="_x0000_s1722" style="position:absolute;mso-wrap-style:tight" from="1139,1839" to="4541,1839" strokeweight=".25pt">
                <v:stroke dashstyle="1 1" endcap="round"/>
              </v:line>
              <v:line id="_x0000_s1723" style="position:absolute;mso-wrap-style:tight" from="1139,1896" to="4541,1896" strokeweight=".25pt">
                <v:stroke dashstyle="1 1" endcap="round"/>
              </v:line>
              <v:line id="_x0000_s1724" style="position:absolute;mso-wrap-style:tight" from="1139,1953" to="4541,1953" strokeweight=".25pt">
                <v:stroke dashstyle="1 1" endcap="round"/>
              </v:line>
              <v:line id="_x0000_s1725" style="position:absolute;mso-wrap-style:tight" from="1139,2009" to="4541,2009" strokeweight=".25pt">
                <v:stroke dashstyle="1 1" endcap="round"/>
              </v:line>
              <v:line id="_x0000_s1726" style="position:absolute;mso-wrap-style:tight" from="1139,2066" to="4541,2066" strokeweight=".25pt">
                <v:stroke dashstyle="1 1" endcap="round"/>
              </v:line>
              <v:line id="_x0000_s1727" style="position:absolute;mso-wrap-style:tight" from="1139,2123" to="4541,2123" strokeweight=".25pt">
                <v:stroke dashstyle="1 1" endcap="round"/>
              </v:line>
              <v:line id="_x0000_s1728" style="position:absolute;mso-wrap-style:tight" from="1139,2180" to="4541,2180" strokeweight=".25pt">
                <v:stroke dashstyle="1 1" endcap="round"/>
              </v:line>
              <v:line id="_x0000_s1729" style="position:absolute;mso-wrap-style:tight" from="1139,2236" to="4541,2236" strokeweight=".25pt">
                <v:stroke dashstyle="1 1" endcap="round"/>
              </v:line>
              <v:line id="_x0000_s1730" style="position:absolute;mso-wrap-style:tight" from="1139,2293" to="4541,2293" strokeweight=".25pt">
                <v:stroke dashstyle="1 1" endcap="round"/>
              </v:line>
              <v:line id="_x0000_s1731" style="position:absolute;mso-wrap-style:tight" from="1139,2350" to="4541,2350" strokeweight=".25pt">
                <v:stroke dashstyle="1 1" endcap="round"/>
              </v:line>
              <v:line id="_x0000_s1732" style="position:absolute;mso-wrap-style:tight" from="1139,2406" to="4541,2406" strokeweight=".25pt">
                <v:stroke dashstyle="1 1" endcap="round"/>
              </v:line>
              <v:line id="_x0000_s1733" style="position:absolute;mso-wrap-style:tight" from="1139,2463" to="4541,2463" strokeweight=".25pt">
                <v:stroke dashstyle="1 1" endcap="round"/>
              </v:line>
              <v:line id="_x0000_s1734" style="position:absolute;mso-wrap-style:tight" from="1139,2520" to="4541,2520" strokeweight=".25pt">
                <v:stroke dashstyle="1 1" endcap="round"/>
              </v:line>
              <v:line id="_x0000_s1735" style="position:absolute;mso-wrap-style:tight" from="1139,2576" to="4541,2576" strokeweight=".25pt">
                <v:stroke dashstyle="1 1" endcap="round"/>
              </v:line>
              <v:line id="_x0000_s1736" style="position:absolute;mso-wrap-style:tight" from="1139,2633" to="4541,2633" strokeweight=".25pt">
                <v:stroke dashstyle="1 1" endcap="round"/>
              </v:line>
              <v:line id="_x0000_s1737" style="position:absolute;mso-wrap-style:tight" from="1139,2690" to="4541,2690" strokeweight=".25pt">
                <v:stroke dashstyle="1 1" endcap="round"/>
              </v:line>
              <v:line id="_x0000_s1738" style="position:absolute;mso-wrap-style:tight" from="1139,2746" to="4541,2746" strokeweight=".25pt">
                <v:stroke dashstyle="1 1" endcap="round"/>
              </v:line>
              <v:line id="_x0000_s1739" style="position:absolute;mso-wrap-style:tight" from="1139,2803" to="4541,2803" strokeweight=".25pt">
                <v:stroke dashstyle="1 1" endcap="round"/>
              </v:line>
              <v:line id="_x0000_s1740" style="position:absolute;mso-wrap-style:tight" from="1139,2860" to="4541,2860" strokeweight=".25pt">
                <v:stroke dashstyle="1 1" endcap="round"/>
              </v:line>
              <v:line id="_x0000_s1741" style="position:absolute;mso-wrap-style:tight" from="1139,2917" to="4541,2917" strokeweight=".25pt">
                <v:stroke dashstyle="1 1" endcap="round"/>
              </v:line>
              <v:line id="_x0000_s1742" style="position:absolute;mso-wrap-style:tight" from="1139,2973" to="4541,2973" strokeweight=".25pt">
                <v:stroke dashstyle="1 1" endcap="round"/>
              </v:line>
              <v:line id="_x0000_s1743" style="position:absolute;mso-wrap-style:tight" from="1139,3030" to="4541,3030" strokeweight=".25pt">
                <v:stroke dashstyle="1 1" endcap="round"/>
              </v:line>
              <v:line id="_x0000_s1744" style="position:absolute;mso-wrap-style:tight" from="1139,3087" to="4541,3087" strokeweight=".25pt">
                <v:stroke dashstyle="1 1" endcap="round"/>
              </v:line>
              <v:line id="_x0000_s1745" style="position:absolute;mso-wrap-style:tight" from="1139,3143" to="4541,3143" strokeweight=".25pt">
                <v:stroke dashstyle="1 1" endcap="round"/>
              </v:line>
              <v:line id="_x0000_s1746" style="position:absolute;mso-wrap-style:tight" from="1139,3200" to="4541,3200" strokeweight=".25pt">
                <v:stroke dashstyle="1 1" endcap="round"/>
              </v:line>
              <v:line id="_x0000_s1747" style="position:absolute;mso-wrap-style:tight" from="1139,3257" to="4541,3257" strokeweight=".25pt">
                <v:stroke dashstyle="1 1" endcap="round"/>
              </v:line>
              <v:line id="_x0000_s1748" style="position:absolute;mso-wrap-style:tight" from="1139,3313" to="4541,3313" strokeweight=".25pt">
                <v:stroke dashstyle="1 1" endcap="round"/>
              </v:line>
              <v:line id="_x0000_s1749" style="position:absolute;mso-wrap-style:tight" from="1139,3370" to="4541,3370" strokeweight=".25pt">
                <v:stroke dashstyle="1 1" endcap="round"/>
              </v:line>
              <v:line id="_x0000_s1750" style="position:absolute;mso-wrap-style:tight" from="1139,3427" to="4541,3427" strokeweight=".25pt">
                <v:stroke dashstyle="1 1" endcap="round"/>
              </v:line>
              <v:line id="_x0000_s1751" style="position:absolute;mso-wrap-style:tight" from="1139,3483" to="4541,3483" strokeweight=".25pt">
                <v:stroke dashstyle="1 1" endcap="round"/>
              </v:line>
              <v:line id="_x0000_s1752" style="position:absolute;mso-wrap-style:tight" from="1139,3540" to="4541,3540" strokeweight=".25pt">
                <v:stroke dashstyle="1 1" endcap="round"/>
              </v:line>
              <v:line id="_x0000_s1753" style="position:absolute;mso-wrap-style:tight" from="1139,3597" to="4541,3597" strokeweight=".25pt">
                <v:stroke dashstyle="1 1" endcap="round"/>
              </v:line>
              <v:line id="_x0000_s1754" style="position:absolute;mso-wrap-style:tight" from="1139,3654" to="4541,3654" strokeweight=".25pt">
                <v:stroke dashstyle="1 1" endcap="round"/>
              </v:line>
              <v:line id="_x0000_s1755" style="position:absolute;mso-wrap-style:tight" from="1139,3710" to="4541,3710" strokeweight=".25pt">
                <v:stroke dashstyle="1 1" endcap="round"/>
              </v:line>
              <v:line id="_x0000_s1756" style="position:absolute;mso-wrap-style:tight" from="1139,3767" to="4541,3767" strokeweight=".25pt">
                <v:stroke dashstyle="1 1" endcap="round"/>
              </v:line>
              <v:line id="_x0000_s1757" style="position:absolute;mso-wrap-style:tight" from="1139,3824" to="4541,3824" strokeweight=".25pt">
                <v:stroke dashstyle="1 1" endcap="round"/>
              </v:line>
              <v:line id="_x0000_s1758" style="position:absolute;mso-wrap-style:tight" from="1139,989" to="1139,3824" strokeweight=".25pt"/>
              <v:line id="_x0000_s1759" style="position:absolute;mso-wrap-style:tight" from="1422,989" to="1422,3824" strokeweight=".25pt"/>
              <v:line id="_x0000_s1760" style="position:absolute;mso-wrap-style:tight" from="1706,989" to="1706,3824" strokeweight=".25pt"/>
              <v:line id="_x0000_s1761" style="position:absolute;mso-wrap-style:tight" from="1989,989" to="1989,3824" strokeweight=".25pt"/>
              <v:line id="_x0000_s1762" style="position:absolute;mso-wrap-style:tight" from="2273,989" to="2273,3824" strokeweight=".25pt"/>
              <v:line id="_x0000_s1763" style="position:absolute;mso-wrap-style:tight" from="2556,989" to="2556,3824" strokeweight=".25pt"/>
              <v:line id="_x0000_s1764" style="position:absolute;mso-wrap-style:tight" from="2840,989" to="2840,3824" strokeweight=".25pt"/>
              <v:line id="_x0000_s1765" style="position:absolute;mso-wrap-style:tight" from="3123,989" to="3123,3824" strokeweight=".25pt"/>
              <v:line id="_x0000_s1766" style="position:absolute;mso-wrap-style:tight" from="3407,989" to="3407,3824" strokeweight=".25pt"/>
              <v:line id="_x0000_s1767" style="position:absolute;mso-wrap-style:tight" from="3690,989" to="3690,3824" strokeweight=".25pt"/>
              <v:line id="_x0000_s1768" style="position:absolute;mso-wrap-style:tight" from="3974,989" to="3974,3824" strokeweight=".25pt"/>
              <v:line id="_x0000_s1769" style="position:absolute;mso-wrap-style:tight" from="4257,989" to="4257,3824" strokeweight=".25pt"/>
              <v:line id="_x0000_s1770" style="position:absolute;mso-wrap-style:tight" from="1139,989" to="4541,989" strokeweight=".25pt"/>
              <v:line id="_x0000_s1771" style="position:absolute;mso-wrap-style:tight" from="1139,1272" to="4541,1272" strokeweight=".25pt"/>
              <v:line id="_x0000_s1772" style="position:absolute;mso-wrap-style:tight" from="1139,1556" to="4541,1556" strokeweight=".25pt"/>
              <v:line id="_x0000_s1773" style="position:absolute;mso-wrap-style:tight" from="1139,1839" to="4541,1839" strokeweight=".25pt"/>
              <v:line id="_x0000_s1774" style="position:absolute;mso-wrap-style:tight" from="1139,2123" to="4541,2123" strokeweight=".25pt"/>
              <v:line id="_x0000_s1775" style="position:absolute;mso-wrap-style:tight" from="1139,2406" to="4541,2406" strokeweight=".25pt"/>
              <v:line id="_x0000_s1776" style="position:absolute;mso-wrap-style:tight" from="1139,2690" to="4541,2690" strokeweight=".25pt"/>
              <v:line id="_x0000_s1777" style="position:absolute;mso-wrap-style:tight" from="1139,2973" to="4541,2973" strokeweight=".25pt"/>
              <v:line id="_x0000_s1778" style="position:absolute;mso-wrap-style:tight" from="1139,3257" to="4541,3257" strokeweight=".25pt"/>
              <v:line id="_x0000_s1779" style="position:absolute;mso-wrap-style:tight" from="1139,3540" to="4541,3540" strokeweight=".25pt"/>
              <v:line id="_x0000_s1780" style="position:absolute;mso-wrap-style:tight" from="1139,989" to="1139,3824" strokeweight=".5pt"/>
              <v:line id="_x0000_s1781" style="position:absolute;mso-wrap-style:tight" from="1706,989" to="1706,3824" strokeweight=".5pt"/>
              <v:line id="_x0000_s1782" style="position:absolute;mso-wrap-style:tight" from="2273,989" to="2273,3824" strokeweight=".5pt"/>
              <v:line id="_x0000_s1783" style="position:absolute;mso-wrap-style:tight" from="2840,989" to="2840,3824" strokeweight=".5pt"/>
              <v:line id="_x0000_s1784" style="position:absolute;mso-wrap-style:tight" from="3407,989" to="3407,3824" strokeweight=".5pt"/>
              <v:line id="_x0000_s1785" style="position:absolute;mso-wrap-style:tight" from="3974,989" to="3974,3824" strokeweight=".5pt"/>
              <v:line id="_x0000_s1786" style="position:absolute;mso-wrap-style:tight" from="4541,989" to="4541,3824" strokeweight=".5pt"/>
              <v:line id="_x0000_s1787" style="position:absolute;mso-wrap-style:tight" from="1139,989" to="4541,989" strokeweight=".5pt"/>
              <v:line id="_x0000_s1788" style="position:absolute;mso-wrap-style:tight" from="1139,1556" to="4541,1556" strokeweight=".5pt"/>
              <v:line id="_x0000_s1789" style="position:absolute;mso-wrap-style:tight" from="1139,2123" to="4541,2123" strokeweight=".5pt"/>
              <v:line id="_x0000_s1790" style="position:absolute;mso-wrap-style:tight" from="1139,2690" to="4541,2690" strokeweight=".5pt"/>
              <v:line id="_x0000_s1791" style="position:absolute;mso-wrap-style:tight" from="1139,3257" to="4541,3257" strokeweight=".5pt"/>
              <v:line id="_x0000_s1792" style="position:absolute;mso-wrap-style:tight" from="1139,3824" to="4541,3824" strokeweight=".5pt"/>
            </v:group>
            <v:group id="_x0000_s1793" style="position:absolute;left:1308;top:5547;width:3402;height:100" coordorigin="1139,2650" coordsize="3402,100">
              <v:line id="_x0000_s1794" style="position:absolute;mso-wrap-style:tight" from="1139,2690" to="4541,2690" strokeweight="1pt">
                <v:stroke endarrow="block" endarrowwidth="narrow" endarrowlength="short"/>
              </v:line>
              <v:line id="_x0000_s1795" style="position:absolute;mso-wrap-style:tight" from="1139,2650" to="1139,2750" strokeweight="1pt"/>
              <v:line id="_x0000_s1796" style="position:absolute;mso-wrap-style:tight" from="1706,2650" to="1706,2750" strokeweight="1pt"/>
              <v:line id="_x0000_s1797" style="position:absolute;mso-wrap-style:tight" from="2273,2650" to="2273,2750" strokeweight="1pt"/>
              <v:line id="_x0000_s1798" style="position:absolute;mso-wrap-style:tight" from="2840,2650" to="2840,2750" strokeweight="1pt"/>
              <v:line id="_x0000_s1799" style="position:absolute;mso-wrap-style:tight" from="3407,2650" to="3407,2750" strokeweight="1pt"/>
              <v:line id="_x0000_s1800" style="position:absolute;mso-wrap-style:tight" from="3974,2650" to="3974,2750" strokeweight="1pt"/>
            </v:group>
            <v:group id="_x0000_s1801" style="position:absolute;left:1268;top:4447;width:80;height:2835" coordorigin="1099,989" coordsize="80,2835">
              <v:line id="_x0000_s1802" style="position:absolute;flip:y;mso-wrap-style:tight" from="1139,989" to="1139,3824" strokeweight="1pt">
                <v:stroke endarrow="block" endarrowwidth="narrow" endarrowlength="short"/>
              </v:line>
              <v:line id="_x0000_s1803" style="position:absolute;mso-wrap-style:tight" from="1099,1556" to="1179,1556" strokeweight="1pt"/>
              <v:line id="_x0000_s1804" style="position:absolute;mso-wrap-style:tight" from="1099,2123" to="1179,2123" strokeweight="1pt"/>
              <v:line id="_x0000_s1805" style="position:absolute;mso-wrap-style:tight" from="1099,2690" to="1179,2690" strokeweight="1pt"/>
              <v:line id="_x0000_s1806" style="position:absolute;mso-wrap-style:tight" from="1099,3257" to="1179,3257" strokeweight="1pt"/>
              <v:line id="_x0000_s1807" style="position:absolute;mso-wrap-style:tight" from="1099,3824" to="1179,3824" strokeweight="1pt"/>
            </v:group>
            <v:shape id="_x0000_s1808" type="#_x0000_t202" style="position:absolute;left:1309;top:4315;width:951;height:624;mso-wrap-style:none" filled="f" stroked="f">
              <v:textbox style="mso-rotate-with-shape:t" inset="5pt,5pt,5pt,5pt">
                <w:txbxContent>
                  <w:p w:rsidR="00950615" w:rsidRPr="00BE6261" w:rsidRDefault="00950615" w:rsidP="00B11834">
                    <w:pP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</w:pPr>
                    <w:r w:rsidRPr="009B3693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position w:val="-10"/>
                        <w:sz w:val="20"/>
                      </w:rPr>
                      <w:object w:dxaOrig="740" w:dyaOrig="380">
                        <v:shape id="_x0000_i1174" type="#_x0000_t75" style="width:37.6pt;height:18.8pt" o:ole="">
                          <v:imagedata r:id="rId162" o:title=""/>
                        </v:shape>
                        <o:OLEObject Type="Embed" ProgID="Equation.DSMT4" ShapeID="_x0000_i1174" DrawAspect="Content" ObjectID="_1606901033" r:id="rId163"/>
                      </w:object>
                    </w:r>
                    <w: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809" type="#_x0000_t202" style="position:absolute;left:1705;top:5147;width:411;height:547;mso-wrap-style:none" filled="f" stroked="f">
              <v:textbox style="mso-rotate-with-shape:t" inset="5pt,5pt,5pt,5pt">
                <w:txbxContent>
                  <w:p w:rsidR="00950615" w:rsidRPr="00BE6261" w:rsidRDefault="00950615" w:rsidP="00B11834">
                    <w:pPr>
                      <w:jc w:val="center"/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</w:pPr>
                    <w:r w:rsidRPr="009B3693">
                      <w:rPr>
                        <w:rFonts w:ascii="Times New Roman" w:hAnsi="Times New Roman" w:cs="Times New Roman"/>
                        <w:color w:val="000000"/>
                        <w:position w:val="-4"/>
                        <w:sz w:val="20"/>
                      </w:rPr>
                      <w:object w:dxaOrig="220" w:dyaOrig="300">
                        <v:shape id="_x0000_i1175" type="#_x0000_t75" style="width:10.75pt;height:15.05pt" o:ole="">
                          <v:imagedata r:id="rId164" o:title=""/>
                        </v:shape>
                        <o:OLEObject Type="Embed" ProgID="Equation.DSMT4" ShapeID="_x0000_i1175" DrawAspect="Content" ObjectID="_1606901034" r:id="rId165"/>
                      </w:objec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810" type="#_x0000_t202" style="position:absolute;left:819;top:5865;width:550;height:530;mso-wrap-style:none" filled="f" stroked="f">
              <v:textbox style="mso-rotate-with-shape:t" inset="5pt,5pt,5pt,5pt">
                <w:txbxContent>
                  <w:p w:rsidR="00950615" w:rsidRPr="00BE6261" w:rsidRDefault="00950615" w:rsidP="00B11834">
                    <w:pP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</w:pPr>
                    <w:r w:rsidRPr="009B3693">
                      <w:rPr>
                        <w:rFonts w:ascii="Times New Roman" w:hAnsi="Times New Roman" w:cs="Times New Roman"/>
                        <w:color w:val="000000"/>
                        <w:position w:val="-4"/>
                        <w:sz w:val="20"/>
                      </w:rPr>
                      <w:object w:dxaOrig="340" w:dyaOrig="300">
                        <v:shape id="_x0000_i1176" type="#_x0000_t75" style="width:17.75pt;height:15.05pt" o:ole="">
                          <v:imagedata r:id="rId166" o:title=""/>
                        </v:shape>
                        <o:OLEObject Type="Embed" ProgID="Equation.DSMT4" ShapeID="_x0000_i1176" DrawAspect="Content" ObjectID="_1606901035" r:id="rId167"/>
                      </w:objec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811" type="#_x0000_t202" style="position:absolute;left:3969;top:5064;width:751;height:583;mso-wrap-style:none" filled="f" stroked="f">
              <v:textbox style="mso-rotate-with-shape:t" inset="5pt,5pt,5pt,5pt">
                <w:txbxContent>
                  <w:p w:rsidR="00950615" w:rsidRPr="00BE6261" w:rsidRDefault="00950615" w:rsidP="00B11834">
                    <w:pPr>
                      <w:jc w:val="right"/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</w:pPr>
                    <w:r w:rsidRPr="009B3693"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position w:val="-10"/>
                        <w:sz w:val="20"/>
                      </w:rPr>
                      <w:object w:dxaOrig="540" w:dyaOrig="380">
                        <v:shape id="_x0000_i1177" type="#_x0000_t75" style="width:27.4pt;height:18.8pt" o:ole="">
                          <v:imagedata r:id="rId168" o:title=""/>
                        </v:shape>
                        <o:OLEObject Type="Embed" ProgID="Equation.DSMT4" ShapeID="_x0000_i1177" DrawAspect="Content" ObjectID="_1606901036" r:id="rId169"/>
                      </w:object>
                    </w:r>
                    <w:r>
                      <w:rPr>
                        <w:rFonts w:ascii="Times New Roman" w:hAnsi="Times New Roman" w:cs="Times New Roman"/>
                        <w:b/>
                        <w:i/>
                        <w:color w:val="000000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812" style="position:absolute;left:1305;top:5598;width:2851;height:1400" coordsize="2851,1400" path="m,1400c188,1050,377,701,566,493,755,285,948,229,1137,153,1326,77,1510,64,1700,40,1890,16,2083,19,2275,12,2467,5,2731,2,2851,e" filled="f" strokeweight="1pt">
              <v:path arrowok="t"/>
            </v:shape>
          </v:group>
        </w:pict>
      </w:r>
      <w:r w:rsidR="00B11834">
        <w:rPr>
          <w:rFonts w:ascii="Comic Sans MS" w:eastAsia="Arial Unicode MS" w:hAnsi="Comic Sans MS" w:cs="Microsoft Sans Serif"/>
          <w:sz w:val="28"/>
          <w:szCs w:val="28"/>
          <w:lang w:bidi="ar-DZ"/>
        </w:rPr>
        <w:t>II</w: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- بعد شحنها كليا ، نضع البادلة في الوضع </w:t>
      </w:r>
      <w:r w:rsidR="00B11834" w:rsidRPr="00FF00F5">
        <w:rPr>
          <w:rFonts w:ascii="Comic Sans MS" w:eastAsia="Arial Unicode MS" w:hAnsi="Comic Sans MS" w:cs="Microsoft Sans Serif"/>
          <w:position w:val="-10"/>
          <w:sz w:val="28"/>
          <w:szCs w:val="28"/>
          <w:lang w:bidi="ar-DZ"/>
        </w:rPr>
        <w:object w:dxaOrig="420" w:dyaOrig="380">
          <v:shape id="_x0000_i1079" type="#_x0000_t75" style="width:20.4pt;height:18.8pt" o:ole="">
            <v:imagedata r:id="rId170" o:title=""/>
          </v:shape>
          <o:OLEObject Type="Embed" ProgID="Equation.DSMT4" ShapeID="_x0000_i1079" DrawAspect="Content" ObjectID="_1606900938" r:id="rId171"/>
        </w:object>
      </w:r>
      <w:r w:rsidR="00B11834"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فكانت تغيرات شدة التيار 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المار في الدارة بدلالة الزمن كما هي موضحة في الشكل التالي :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1- بين أن المعادلة التفاضلية التي يحققها التيار تكتب على الشكل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 w:rsidRPr="00F37E63">
        <w:rPr>
          <w:rFonts w:ascii="Comic Sans MS" w:eastAsia="Arial Unicode MS" w:hAnsi="Comic Sans MS" w:cs="Microsoft Sans Serif"/>
          <w:position w:val="-28"/>
          <w:sz w:val="28"/>
          <w:szCs w:val="28"/>
          <w:lang w:bidi="ar-DZ"/>
        </w:rPr>
        <w:object w:dxaOrig="1400" w:dyaOrig="760">
          <v:shape id="_x0000_i1080" type="#_x0000_t75" style="width:70.4pt;height:38.15pt" o:ole="">
            <v:imagedata r:id="rId172" o:title=""/>
          </v:shape>
          <o:OLEObject Type="Embed" ProgID="Equation.DSMT4" ShapeID="_x0000_i1080" DrawAspect="Content" ObjectID="_1606900939" r:id="rId173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محددا عبارة الثابت </w:t>
      </w:r>
      <w:r w:rsidRPr="00F37E63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260" w:dyaOrig="240">
          <v:shape id="_x0000_i1081" type="#_x0000_t75" style="width:12.9pt;height:12.35pt" o:ole="">
            <v:imagedata r:id="rId174" o:title=""/>
          </v:shape>
          <o:OLEObject Type="Embed" ProgID="Equation.DSMT4" ShapeID="_x0000_i1081" DrawAspect="Content" ObjectID="_1606900940" r:id="rId175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2- تحقق أن حل هذه المعادلة يكتب على الشكل </w:t>
      </w:r>
      <w:r w:rsidRPr="00F37E63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1020" w:dyaOrig="560">
          <v:shape id="_x0000_i1082" type="#_x0000_t75" style="width:51.6pt;height:28.5pt" o:ole="">
            <v:imagedata r:id="rId176" o:title=""/>
          </v:shape>
          <o:OLEObject Type="Embed" ProgID="Equation.DSMT4" ShapeID="_x0000_i1082" DrawAspect="Content" ObjectID="_1606900941" r:id="rId177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حيث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 w:rsidRPr="00F37E63">
        <w:rPr>
          <w:rFonts w:ascii="Comic Sans MS" w:eastAsia="Arial Unicode MS" w:hAnsi="Comic Sans MS" w:cs="Microsoft Sans Serif"/>
          <w:position w:val="-4"/>
          <w:sz w:val="28"/>
          <w:szCs w:val="28"/>
          <w:lang w:bidi="ar-DZ"/>
        </w:rPr>
        <w:object w:dxaOrig="260" w:dyaOrig="300">
          <v:shape id="_x0000_i1083" type="#_x0000_t75" style="width:12.9pt;height:15.05pt" o:ole="">
            <v:imagedata r:id="rId178" o:title=""/>
          </v:shape>
          <o:OLEObject Type="Embed" ProgID="Equation.DSMT4" ShapeID="_x0000_i1083" DrawAspect="Content" ObjectID="_1606900942" r:id="rId179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،</w:t>
      </w:r>
      <w:r w:rsidRPr="00F37E63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200" w:dyaOrig="240">
          <v:shape id="_x0000_i1084" type="#_x0000_t75" style="width:10.2pt;height:12.35pt" o:ole="">
            <v:imagedata r:id="rId180" o:title=""/>
          </v:shape>
          <o:OLEObject Type="Embed" ProgID="Equation.DSMT4" ShapeID="_x0000_i1084" DrawAspect="Content" ObjectID="_1606900943" r:id="rId181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ثابتان يطلب تحديد عبارتيهما .</w:t>
      </w:r>
    </w:p>
    <w:p w:rsidR="00B11834" w:rsidRDefault="00B11834" w:rsidP="00632050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3- أوجد قيمة مقاومة الناقل الأومي </w:t>
      </w:r>
      <w:r w:rsidRPr="009F0D0E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240" w:dyaOrig="320">
          <v:shape id="_x0000_i1085" type="#_x0000_t75" style="width:12.35pt;height:15.6pt" o:ole="">
            <v:imagedata r:id="rId182" o:title=""/>
          </v:shape>
          <o:OLEObject Type="Embed" ProgID="Equation.DSMT4" ShapeID="_x0000_i1085" DrawAspect="Content" ObjectID="_1606900944" r:id="rId183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B11834" w:rsidRDefault="00597A0E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/>
          <w:noProof/>
          <w:sz w:val="28"/>
          <w:szCs w:val="28"/>
          <w:rtl/>
        </w:rPr>
        <w:pict>
          <v:group id="_x0000_s1398" style="position:absolute;left:0;text-align:left;margin-left:5.65pt;margin-top:11.4pt;width:198.1pt;height:115pt;z-index:251665408" coordorigin="1756,8521" coordsize="3962,2300">
            <v:oval id="_x0000_s1399" style="position:absolute;left:1756;top:9553;width:1136;height:516"/>
            <v:shape id="_x0000_s1400" type="#_x0000_t202" style="position:absolute;left:1872;top:9586;width:889;height:538;mso-wrap-style:none" filled="f" stroked="f">
              <v:textbox>
                <w:txbxContent>
                  <w:p w:rsidR="00950615" w:rsidRDefault="00950615" w:rsidP="00B11834">
                    <w:r w:rsidRPr="00EC7C69">
                      <w:rPr>
                        <w:position w:val="-6"/>
                      </w:rPr>
                      <w:object w:dxaOrig="600" w:dyaOrig="320">
                        <v:shape id="_x0000_i1178" type="#_x0000_t75" style="width:30.1pt;height:15.6pt" o:ole="">
                          <v:imagedata r:id="rId184" o:title=""/>
                        </v:shape>
                        <o:OLEObject Type="Embed" ProgID="Equation.DSMT4" ShapeID="_x0000_i1178" DrawAspect="Content" ObjectID="_1606901037" r:id="rId18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401" type="#_x0000_t32" style="position:absolute;left:2325;top:8629;width:4;height:924;flip:y" o:connectortype="straight"/>
            <v:shape id="_x0000_s1402" type="#_x0000_t32" style="position:absolute;left:2328;top:8629;width:851;height:0" o:connectortype="straight"/>
            <v:rect id="_x0000_s1403" style="position:absolute;left:3186;top:8521;width:737;height:247"/>
            <v:shape id="_x0000_s1404" type="#_x0000_t32" style="position:absolute;left:3923;top:8629;width:673;height:1" o:connectortype="straight"/>
            <v:shape id="_x0000_s1405" type="#_x0000_t32" style="position:absolute;left:4596;top:8629;width:0;height:355" o:connectortype="straight"/>
            <v:shape id="_x0000_s1406" type="#_x0000_t32" style="position:absolute;left:4199;top:8973;width:397;height:301;flip:x" o:connectortype="straight"/>
            <v:shape id="_x0000_s1407" type="#_x0000_t32" style="position:absolute;left:4596;top:8984;width:412;height:290" o:connectortype="straight"/>
            <v:shape id="_x0000_s1408" type="#_x0000_t32" style="position:absolute;left:4199;top:9274;width:0;height:419" o:connectortype="straight"/>
            <v:shape id="_x0000_s1409" type="#_x0000_t32" style="position:absolute;left:3923;top:9693;width:503;height:0" o:connectortype="straight"/>
            <v:shape id="_x0000_s1410" type="#_x0000_t32" style="position:absolute;left:3916;top:9983;width:510;height:0" o:connectortype="straight"/>
            <v:shape id="_x0000_s1411" type="#_x0000_t32" style="position:absolute;left:4199;top:9983;width:0;height:398" o:connectortype="straight"/>
            <v:shape id="_x0000_s1412" type="#_x0000_t32" style="position:absolute;left:4199;top:10381;width:397;height:279" o:connectortype="straight"/>
            <v:shape id="_x0000_s1413" type="#_x0000_t32" style="position:absolute;left:4596;top:10381;width:403;height:279;flip:y" o:connectortype="straight"/>
            <v:shape id="_x0000_s1414" type="#_x0000_t32" style="position:absolute;left:4999;top:9274;width:0;height:419" o:connectortype="straight"/>
            <v:shape id="_x0000_s1415" type="#_x0000_t32" style="position:absolute;left:4765;top:9693;width:480;height:0" o:connectortype="straight"/>
            <v:shape id="_x0000_s1416" type="#_x0000_t32" style="position:absolute;left:4765;top:9983;width:480;height:0" o:connectortype="straight"/>
            <v:shape id="_x0000_s1417" type="#_x0000_t32" style="position:absolute;left:5008;top:9983;width:0;height:398" o:connectortype="straight"/>
            <v:shape id="_x0000_s1418" type="#_x0000_t32" style="position:absolute;left:4596;top:10660;width:0;height:161" o:connectortype="straight"/>
            <v:shape id="_x0000_s1419" type="#_x0000_t32" style="position:absolute;left:2329;top:10821;width:2267;height:0;flip:x" o:connectortype="straight"/>
            <v:shape id="_x0000_s1420" type="#_x0000_t32" style="position:absolute;left:2329;top:10069;width:0;height:752" o:connectortype="straight"/>
            <v:shape id="_x0000_s1421" type="#_x0000_t202" style="position:absolute;left:3289;top:8713;width:539;height:506;mso-wrap-style:none" filled="f" stroked="f">
              <v:textbox>
                <w:txbxContent>
                  <w:p w:rsidR="00950615" w:rsidRDefault="00950615" w:rsidP="00B11834">
                    <w:r w:rsidRPr="009D0D58">
                      <w:rPr>
                        <w:position w:val="-6"/>
                      </w:rPr>
                      <w:object w:dxaOrig="240" w:dyaOrig="320">
                        <v:shape id="_x0000_i1179" type="#_x0000_t75" style="width:12.35pt;height:15.6pt" o:ole="">
                          <v:imagedata r:id="rId186" o:title=""/>
                        </v:shape>
                        <o:OLEObject Type="Embed" ProgID="Equation.DSMT4" ShapeID="_x0000_i1179" DrawAspect="Content" ObjectID="_1606901038" r:id="rId18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422" type="#_x0000_t202" style="position:absolute;left:5179;top:9608;width:539;height:571;mso-wrap-style:none" filled="f" stroked="f">
              <v:textbox>
                <w:txbxContent>
                  <w:p w:rsidR="00950615" w:rsidRDefault="00950615" w:rsidP="00B11834">
                    <w:r w:rsidRPr="009D0D58">
                      <w:rPr>
                        <w:position w:val="-6"/>
                      </w:rPr>
                      <w:object w:dxaOrig="240" w:dyaOrig="320">
                        <v:shape id="_x0000_i1180" type="#_x0000_t75" style="width:12.35pt;height:15.6pt" o:ole="">
                          <v:imagedata r:id="rId188" o:title=""/>
                        </v:shape>
                        <o:OLEObject Type="Embed" ProgID="Equation.DSMT4" ShapeID="_x0000_i1180" DrawAspect="Content" ObjectID="_1606901039" r:id="rId18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423" type="#_x0000_t202" style="position:absolute;left:3483;top:9619;width:536;height:516;mso-wrap-style:none" filled="f" stroked="f">
              <v:textbox>
                <w:txbxContent>
                  <w:p w:rsidR="00950615" w:rsidRDefault="00950615" w:rsidP="00B11834">
                    <w:r w:rsidRPr="00D0541E">
                      <w:rPr>
                        <w:rFonts w:ascii="Comic Sans MS" w:eastAsia="Arial Unicode MS" w:hAnsi="Comic Sans MS" w:cs="Microsoft Sans Serif"/>
                        <w:position w:val="-6"/>
                        <w:sz w:val="28"/>
                        <w:szCs w:val="28"/>
                        <w:lang w:bidi="ar-DZ"/>
                      </w:rPr>
                      <w:object w:dxaOrig="240" w:dyaOrig="320">
                        <v:shape id="_x0000_i1181" type="#_x0000_t75" style="width:12.35pt;height:16.65pt" o:ole="">
                          <v:imagedata r:id="rId190" o:title=""/>
                        </v:shape>
                        <o:OLEObject Type="Embed" ProgID="Equation.DSMT4" ShapeID="_x0000_i1181" DrawAspect="Content" ObjectID="_1606901040" r:id="rId191"/>
                      </w:object>
                    </w:r>
                  </w:p>
                </w:txbxContent>
              </v:textbox>
            </v:shape>
          </v:group>
        </w:pict>
      </w:r>
      <w:r w:rsidR="00B11834">
        <w:rPr>
          <w:rFonts w:ascii="Comic Sans MS" w:eastAsia="Arial Unicode MS" w:hAnsi="Comic Sans MS" w:cs="Microsoft Sans Serif"/>
          <w:sz w:val="28"/>
          <w:szCs w:val="28"/>
          <w:lang w:bidi="ar-DZ"/>
        </w:rPr>
        <w:t>III</w: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- باستعمال مكثفتين لهما نفس سعة المكثفة السابقة ونفس الناقل 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الأومي نحقق الدارة الكهربائية التالية :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نستعمل راسم إهتزاز مهبطي لمشاهدة التوتر</w:t>
      </w:r>
      <w:r w:rsidRPr="00B96AEB">
        <w:rPr>
          <w:rFonts w:ascii="Comic Sans MS" w:eastAsia="Arial Unicode MS" w:hAnsi="Comic Sans MS" w:cs="Microsoft Sans Serif"/>
          <w:position w:val="-14"/>
          <w:sz w:val="28"/>
          <w:szCs w:val="28"/>
          <w:lang w:bidi="ar-DZ"/>
        </w:rPr>
        <w:object w:dxaOrig="340" w:dyaOrig="440">
          <v:shape id="_x0000_i1086" type="#_x0000_t75" style="width:17.75pt;height:22.55pt" o:ole="">
            <v:imagedata r:id="rId192" o:title=""/>
          </v:shape>
          <o:OLEObject Type="Embed" ProgID="Equation.DSMT4" ShapeID="_x0000_i1086" DrawAspect="Content" ObjectID="_1606900945" r:id="rId193"/>
        </w:objec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 بين طرفي الناقل 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الأومي والتوتر</w:t>
      </w:r>
      <w:r w:rsidRPr="00525C83">
        <w:rPr>
          <w:rFonts w:ascii="Comic Sans MS" w:eastAsia="Arial Unicode MS" w:hAnsi="Comic Sans MS" w:cs="Microsoft Sans Serif"/>
          <w:position w:val="-14"/>
          <w:sz w:val="28"/>
          <w:szCs w:val="28"/>
          <w:lang w:bidi="ar-DZ"/>
        </w:rPr>
        <w:object w:dxaOrig="380" w:dyaOrig="440">
          <v:shape id="_x0000_i1087" type="#_x0000_t75" style="width:18.8pt;height:22.55pt" o:ole="">
            <v:imagedata r:id="rId194" o:title=""/>
          </v:shape>
          <o:OLEObject Type="Embed" ProgID="Equation.DSMT4" ShapeID="_x0000_i1087" DrawAspect="Content" ObjectID="_1606900946" r:id="rId195"/>
        </w:objec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 بين طرفي المكثفة المكافئة </w: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في نفس الوقت ، </w:t>
      </w:r>
    </w:p>
    <w:p w:rsidR="00B11834" w:rsidRDefault="00597A0E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/>
          <w:noProof/>
          <w:sz w:val="28"/>
          <w:szCs w:val="28"/>
          <w:rtl/>
        </w:rPr>
        <w:pict>
          <v:group id="_x0000_s1424" style="position:absolute;left:0;text-align:left;margin-left:-3.35pt;margin-top:13.55pt;width:231.55pt;height:226.75pt;z-index:251666432" coordorigin="3640,10419" coordsize="4631,4535">
            <v:group id="_x0000_s1425" style="position:absolute;left:3640;top:10989;width:4631;height:3402" coordorigin="2715,11173" coordsize="4631,3402">
              <v:shape id="_x0000_s1426" style="position:absolute;left:2715;top:11177;width:2353;height:1698" coordsize="2353,1698" path="m,1698c74,1519,293,867,445,623,597,379,763,323,915,233,1067,143,1207,118,1355,83,1503,48,1652,36,1805,23,1958,10,2197,6,2275,3v78,-3,,,,e" filled="f" strokeweight="1pt">
                <v:path arrowok="t"/>
              </v:shape>
              <v:shape id="_x0000_s1427" type="#_x0000_t32" style="position:absolute;left:4993;top:12874;width:0;height:1701" o:connectortype="straight" strokeweight="1pt">
                <v:stroke dashstyle="dash"/>
              </v:shape>
              <v:shape id="_x0000_s1428" style="position:absolute;left:2723;top:11180;width:2353;height:1695;rotation:180;flip:x" coordsize="2353,1695" path="m,1695c74,1516,293,864,445,620,597,376,763,320,915,230,1067,140,1207,115,1355,80,1503,45,1652,32,1805,20,1958,8,2197,13,2275,10v78,-3,,-8,,-10e" filled="f" strokeweight="1pt">
                <v:stroke dashstyle="dash"/>
                <v:path arrowok="t"/>
              </v:shape>
              <v:shape id="_x0000_s1429" style="position:absolute;left:4993;top:11173;width:2353;height:1695;flip:y" coordsize="2353,1695" path="m,1695c74,1516,293,864,445,620,597,376,763,320,915,230,1067,140,1207,115,1355,80,1503,45,1652,32,1805,20,1958,8,2197,13,2275,10v78,-3,,-8,,-10e" filled="f" strokeweight="1pt">
                <v:path arrowok="t"/>
              </v:shape>
              <v:shape id="_x0000_s1430" style="position:absolute;left:4993;top:12875;width:2353;height:1695" coordsize="2353,1695" path="m,1695c74,1516,293,864,445,620,597,376,763,320,915,230,1067,140,1207,115,1355,80,1503,45,1652,32,1805,20,1958,8,2197,13,2275,10v78,-3,,-8,,-10e" filled="f" strokeweight="1pt">
                <v:stroke dashstyle="dash"/>
                <v:path arrowok="t"/>
              </v:shape>
            </v:group>
            <v:group id="_x0000_s1431" style="position:absolute;left:3652;top:10419;width:4535;height:4535;mso-wrap-distance-left:8.5pt;mso-wrap-distance-top:8.5pt;mso-wrap-distance-right:8.5pt;mso-wrap-distance-bottom:8.5pt" coordorigin="1130,990" coordsize="4535,4535">
              <v:line id="_x0000_s1432" style="position:absolute;mso-wrap-style:tight" from="1130,990" to="1130,5525" strokeweight=".25pt">
                <v:stroke dashstyle="1 1" endcap="round"/>
              </v:line>
              <v:line id="_x0000_s1433" style="position:absolute;mso-wrap-style:tight" from="1187,990" to="1187,5525" strokeweight=".25pt">
                <v:stroke dashstyle="1 1" endcap="round"/>
              </v:line>
              <v:line id="_x0000_s1434" style="position:absolute;mso-wrap-style:tight" from="1243,990" to="1243,5525" strokeweight=".25pt">
                <v:stroke dashstyle="1 1" endcap="round"/>
              </v:line>
              <v:line id="_x0000_s1435" style="position:absolute;mso-wrap-style:tight" from="1300,990" to="1300,5525" strokeweight=".25pt">
                <v:stroke dashstyle="1 1" endcap="round"/>
              </v:line>
              <v:line id="_x0000_s1436" style="position:absolute;mso-wrap-style:tight" from="1357,990" to="1357,5525" strokeweight=".25pt">
                <v:stroke dashstyle="1 1" endcap="round"/>
              </v:line>
              <v:line id="_x0000_s1437" style="position:absolute;mso-wrap-style:tight" from="1413,990" to="1413,5525" strokeweight=".25pt">
                <v:stroke dashstyle="1 1" endcap="round"/>
              </v:line>
              <v:line id="_x0000_s1438" style="position:absolute;mso-wrap-style:tight" from="1470,990" to="1470,5525" strokeweight=".25pt">
                <v:stroke dashstyle="1 1" endcap="round"/>
              </v:line>
              <v:line id="_x0000_s1439" style="position:absolute;mso-wrap-style:tight" from="1527,990" to="1527,5525" strokeweight=".25pt">
                <v:stroke dashstyle="1 1" endcap="round"/>
              </v:line>
              <v:line id="_x0000_s1440" style="position:absolute;mso-wrap-style:tight" from="1584,990" to="1584,5525" strokeweight=".25pt">
                <v:stroke dashstyle="1 1" endcap="round"/>
              </v:line>
              <v:line id="_x0000_s1441" style="position:absolute;mso-wrap-style:tight" from="1640,990" to="1640,5525" strokeweight=".25pt">
                <v:stroke dashstyle="1 1" endcap="round"/>
              </v:line>
              <v:line id="_x0000_s1442" style="position:absolute;mso-wrap-style:tight" from="1697,990" to="1697,5525" strokeweight=".25pt">
                <v:stroke dashstyle="1 1" endcap="round"/>
              </v:line>
              <v:line id="_x0000_s1443" style="position:absolute;mso-wrap-style:tight" from="1754,990" to="1754,5525" strokeweight=".25pt">
                <v:stroke dashstyle="1 1" endcap="round"/>
              </v:line>
              <v:line id="_x0000_s1444" style="position:absolute;mso-wrap-style:tight" from="1810,990" to="1810,5525" strokeweight=".25pt">
                <v:stroke dashstyle="1 1" endcap="round"/>
              </v:line>
              <v:line id="_x0000_s1445" style="position:absolute;mso-wrap-style:tight" from="1867,990" to="1867,5525" strokeweight=".25pt">
                <v:stroke dashstyle="1 1" endcap="round"/>
              </v:line>
              <v:line id="_x0000_s1446" style="position:absolute;mso-wrap-style:tight" from="1924,990" to="1924,5525" strokeweight=".25pt">
                <v:stroke dashstyle="1 1" endcap="round"/>
              </v:line>
              <v:line id="_x0000_s1447" style="position:absolute;mso-wrap-style:tight" from="1980,990" to="1980,5525" strokeweight=".25pt">
                <v:stroke dashstyle="1 1" endcap="round"/>
              </v:line>
              <v:line id="_x0000_s1448" style="position:absolute;mso-wrap-style:tight" from="2037,990" to="2037,5525" strokeweight=".25pt">
                <v:stroke dashstyle="1 1" endcap="round"/>
              </v:line>
              <v:line id="_x0000_s1449" style="position:absolute;mso-wrap-style:tight" from="2094,990" to="2094,5525" strokeweight=".25pt">
                <v:stroke dashstyle="1 1" endcap="round"/>
              </v:line>
              <v:line id="_x0000_s1450" style="position:absolute;mso-wrap-style:tight" from="2150,990" to="2150,5525" strokeweight=".25pt">
                <v:stroke dashstyle="1 1" endcap="round"/>
              </v:line>
              <v:line id="_x0000_s1451" style="position:absolute;mso-wrap-style:tight" from="2207,990" to="2207,5525" strokeweight=".25pt">
                <v:stroke dashstyle="1 1" endcap="round"/>
              </v:line>
              <v:line id="_x0000_s1452" style="position:absolute;mso-wrap-style:tight" from="2264,990" to="2264,5525" strokeweight=".25pt">
                <v:stroke dashstyle="1 1" endcap="round"/>
              </v:line>
              <v:line id="_x0000_s1453" style="position:absolute;mso-wrap-style:tight" from="2321,990" to="2321,5525" strokeweight=".25pt">
                <v:stroke dashstyle="1 1" endcap="round"/>
              </v:line>
              <v:line id="_x0000_s1454" style="position:absolute;mso-wrap-style:tight" from="2377,990" to="2377,5525" strokeweight=".25pt">
                <v:stroke dashstyle="1 1" endcap="round"/>
              </v:line>
              <v:line id="_x0000_s1455" style="position:absolute;mso-wrap-style:tight" from="2434,990" to="2434,5525" strokeweight=".25pt">
                <v:stroke dashstyle="1 1" endcap="round"/>
              </v:line>
              <v:line id="_x0000_s1456" style="position:absolute;mso-wrap-style:tight" from="2491,990" to="2491,5525" strokeweight=".25pt">
                <v:stroke dashstyle="1 1" endcap="round"/>
              </v:line>
              <v:line id="_x0000_s1457" style="position:absolute;mso-wrap-style:tight" from="2547,990" to="2547,5525" strokeweight=".25pt">
                <v:stroke dashstyle="1 1" endcap="round"/>
              </v:line>
              <v:line id="_x0000_s1458" style="position:absolute;mso-wrap-style:tight" from="2604,990" to="2604,5525" strokeweight=".25pt">
                <v:stroke dashstyle="1 1" endcap="round"/>
              </v:line>
              <v:line id="_x0000_s1459" style="position:absolute;mso-wrap-style:tight" from="2661,990" to="2661,5525" strokeweight=".25pt">
                <v:stroke dashstyle="1 1" endcap="round"/>
              </v:line>
              <v:line id="_x0000_s1460" style="position:absolute;mso-wrap-style:tight" from="2717,990" to="2717,5525" strokeweight=".25pt">
                <v:stroke dashstyle="1 1" endcap="round"/>
              </v:line>
              <v:line id="_x0000_s1461" style="position:absolute;mso-wrap-style:tight" from="2774,990" to="2774,5525" strokeweight=".25pt">
                <v:stroke dashstyle="1 1" endcap="round"/>
              </v:line>
              <v:line id="_x0000_s1462" style="position:absolute;mso-wrap-style:tight" from="2831,990" to="2831,5525" strokeweight=".25pt">
                <v:stroke dashstyle="1 1" endcap="round"/>
              </v:line>
              <v:line id="_x0000_s1463" style="position:absolute;mso-wrap-style:tight" from="2887,990" to="2887,5525" strokeweight=".25pt">
                <v:stroke dashstyle="1 1" endcap="round"/>
              </v:line>
              <v:line id="_x0000_s1464" style="position:absolute;mso-wrap-style:tight" from="2944,990" to="2944,5525" strokeweight=".25pt">
                <v:stroke dashstyle="1 1" endcap="round"/>
              </v:line>
              <v:line id="_x0000_s1465" style="position:absolute;mso-wrap-style:tight" from="3001,990" to="3001,5525" strokeweight=".25pt">
                <v:stroke dashstyle="1 1" endcap="round"/>
              </v:line>
              <v:line id="_x0000_s1466" style="position:absolute;mso-wrap-style:tight" from="3058,990" to="3058,5525" strokeweight=".25pt">
                <v:stroke dashstyle="1 1" endcap="round"/>
              </v:line>
              <v:line id="_x0000_s1467" style="position:absolute;mso-wrap-style:tight" from="3114,990" to="3114,5525" strokeweight=".25pt">
                <v:stroke dashstyle="1 1" endcap="round"/>
              </v:line>
              <v:line id="_x0000_s1468" style="position:absolute;mso-wrap-style:tight" from="3171,990" to="3171,5525" strokeweight=".25pt">
                <v:stroke dashstyle="1 1" endcap="round"/>
              </v:line>
              <v:line id="_x0000_s1469" style="position:absolute;mso-wrap-style:tight" from="3228,990" to="3228,5525" strokeweight=".25pt">
                <v:stroke dashstyle="1 1" endcap="round"/>
              </v:line>
              <v:line id="_x0000_s1470" style="position:absolute;mso-wrap-style:tight" from="3284,990" to="3284,5525" strokeweight=".25pt">
                <v:stroke dashstyle="1 1" endcap="round"/>
              </v:line>
              <v:line id="_x0000_s1471" style="position:absolute;mso-wrap-style:tight" from="3341,990" to="3341,5525" strokeweight=".25pt">
                <v:stroke dashstyle="1 1" endcap="round"/>
              </v:line>
              <v:line id="_x0000_s1472" style="position:absolute;mso-wrap-style:tight" from="3398,990" to="3398,5525" strokeweight=".25pt">
                <v:stroke dashstyle="1 1" endcap="round"/>
              </v:line>
              <v:line id="_x0000_s1473" style="position:absolute;mso-wrap-style:tight" from="3454,990" to="3454,5525" strokeweight=".25pt">
                <v:stroke dashstyle="1 1" endcap="round"/>
              </v:line>
              <v:line id="_x0000_s1474" style="position:absolute;mso-wrap-style:tight" from="3511,990" to="3511,5525" strokeweight=".25pt">
                <v:stroke dashstyle="1 1" endcap="round"/>
              </v:line>
              <v:line id="_x0000_s1475" style="position:absolute;mso-wrap-style:tight" from="3568,990" to="3568,5525" strokeweight=".25pt">
                <v:stroke dashstyle="1 1" endcap="round"/>
              </v:line>
              <v:line id="_x0000_s1476" style="position:absolute;mso-wrap-style:tight" from="3624,990" to="3624,5525" strokeweight=".25pt">
                <v:stroke dashstyle="1 1" endcap="round"/>
              </v:line>
              <v:line id="_x0000_s1477" style="position:absolute;mso-wrap-style:tight" from="3681,990" to="3681,5525" strokeweight=".25pt">
                <v:stroke dashstyle="1 1" endcap="round"/>
              </v:line>
              <v:line id="_x0000_s1478" style="position:absolute;mso-wrap-style:tight" from="3738,990" to="3738,5525" strokeweight=".25pt">
                <v:stroke dashstyle="1 1" endcap="round"/>
              </v:line>
              <v:line id="_x0000_s1479" style="position:absolute;mso-wrap-style:tight" from="3795,990" to="3795,5525" strokeweight=".25pt">
                <v:stroke dashstyle="1 1" endcap="round"/>
              </v:line>
              <v:line id="_x0000_s1480" style="position:absolute;mso-wrap-style:tight" from="3851,990" to="3851,5525" strokeweight=".25pt">
                <v:stroke dashstyle="1 1" endcap="round"/>
              </v:line>
              <v:line id="_x0000_s1481" style="position:absolute;mso-wrap-style:tight" from="3908,990" to="3908,5525" strokeweight=".25pt">
                <v:stroke dashstyle="1 1" endcap="round"/>
              </v:line>
              <v:line id="_x0000_s1482" style="position:absolute;mso-wrap-style:tight" from="3965,990" to="3965,5525" strokeweight=".25pt">
                <v:stroke dashstyle="1 1" endcap="round"/>
              </v:line>
              <v:line id="_x0000_s1483" style="position:absolute;mso-wrap-style:tight" from="4021,990" to="4021,5525" strokeweight=".25pt">
                <v:stroke dashstyle="1 1" endcap="round"/>
              </v:line>
              <v:line id="_x0000_s1484" style="position:absolute;mso-wrap-style:tight" from="4078,990" to="4078,5525" strokeweight=".25pt">
                <v:stroke dashstyle="1 1" endcap="round"/>
              </v:line>
              <v:line id="_x0000_s1485" style="position:absolute;mso-wrap-style:tight" from="4135,990" to="4135,5525" strokeweight=".25pt">
                <v:stroke dashstyle="1 1" endcap="round"/>
              </v:line>
              <v:line id="_x0000_s1486" style="position:absolute;mso-wrap-style:tight" from="4191,990" to="4191,5525" strokeweight=".25pt">
                <v:stroke dashstyle="1 1" endcap="round"/>
              </v:line>
              <v:line id="_x0000_s1487" style="position:absolute;mso-wrap-style:tight" from="4248,990" to="4248,5525" strokeweight=".25pt">
                <v:stroke dashstyle="1 1" endcap="round"/>
              </v:line>
              <v:line id="_x0000_s1488" style="position:absolute;mso-wrap-style:tight" from="4305,990" to="4305,5525" strokeweight=".25pt">
                <v:stroke dashstyle="1 1" endcap="round"/>
              </v:line>
              <v:line id="_x0000_s1489" style="position:absolute;mso-wrap-style:tight" from="4361,990" to="4361,5525" strokeweight=".25pt">
                <v:stroke dashstyle="1 1" endcap="round"/>
              </v:line>
              <v:line id="_x0000_s1490" style="position:absolute;mso-wrap-style:tight" from="4418,990" to="4418,5525" strokeweight=".25pt">
                <v:stroke dashstyle="1 1" endcap="round"/>
              </v:line>
              <v:line id="_x0000_s1491" style="position:absolute;mso-wrap-style:tight" from="4475,990" to="4475,5525" strokeweight=".25pt">
                <v:stroke dashstyle="1 1" endcap="round"/>
              </v:line>
              <v:line id="_x0000_s1492" style="position:absolute;mso-wrap-style:tight" from="4532,990" to="4532,5525" strokeweight=".25pt">
                <v:stroke dashstyle="1 1" endcap="round"/>
              </v:line>
              <v:line id="_x0000_s1493" style="position:absolute;mso-wrap-style:tight" from="4588,990" to="4588,5525" strokeweight=".25pt">
                <v:stroke dashstyle="1 1" endcap="round"/>
              </v:line>
              <v:line id="_x0000_s1494" style="position:absolute;mso-wrap-style:tight" from="4645,990" to="4645,5525" strokeweight=".25pt">
                <v:stroke dashstyle="1 1" endcap="round"/>
              </v:line>
              <v:line id="_x0000_s1495" style="position:absolute;mso-wrap-style:tight" from="4702,990" to="4702,5525" strokeweight=".25pt">
                <v:stroke dashstyle="1 1" endcap="round"/>
              </v:line>
              <v:line id="_x0000_s1496" style="position:absolute;mso-wrap-style:tight" from="4758,990" to="4758,5525" strokeweight=".25pt">
                <v:stroke dashstyle="1 1" endcap="round"/>
              </v:line>
              <v:line id="_x0000_s1497" style="position:absolute;mso-wrap-style:tight" from="4815,990" to="4815,5525" strokeweight=".25pt">
                <v:stroke dashstyle="1 1" endcap="round"/>
              </v:line>
              <v:line id="_x0000_s1498" style="position:absolute;mso-wrap-style:tight" from="4872,990" to="4872,5525" strokeweight=".25pt">
                <v:stroke dashstyle="1 1" endcap="round"/>
              </v:line>
              <v:line id="_x0000_s1499" style="position:absolute;mso-wrap-style:tight" from="4928,990" to="4928,5525" strokeweight=".25pt">
                <v:stroke dashstyle="1 1" endcap="round"/>
              </v:line>
              <v:line id="_x0000_s1500" style="position:absolute;mso-wrap-style:tight" from="4985,990" to="4985,5525" strokeweight=".25pt">
                <v:stroke dashstyle="1 1" endcap="round"/>
              </v:line>
              <v:line id="_x0000_s1501" style="position:absolute;mso-wrap-style:tight" from="5042,990" to="5042,5525" strokeweight=".25pt">
                <v:stroke dashstyle="1 1" endcap="round"/>
              </v:line>
              <v:line id="_x0000_s1502" style="position:absolute;mso-wrap-style:tight" from="5099,990" to="5099,5525" strokeweight=".25pt">
                <v:stroke dashstyle="1 1" endcap="round"/>
              </v:line>
              <v:line id="_x0000_s1503" style="position:absolute;mso-wrap-style:tight" from="5155,990" to="5155,5525" strokeweight=".25pt">
                <v:stroke dashstyle="1 1" endcap="round"/>
              </v:line>
              <v:line id="_x0000_s1504" style="position:absolute;mso-wrap-style:tight" from="5212,990" to="5212,5525" strokeweight=".25pt">
                <v:stroke dashstyle="1 1" endcap="round"/>
              </v:line>
              <v:line id="_x0000_s1505" style="position:absolute;mso-wrap-style:tight" from="5269,990" to="5269,5525" strokeweight=".25pt">
                <v:stroke dashstyle="1 1" endcap="round"/>
              </v:line>
              <v:line id="_x0000_s1506" style="position:absolute;mso-wrap-style:tight" from="5325,990" to="5325,5525" strokeweight=".25pt">
                <v:stroke dashstyle="1 1" endcap="round"/>
              </v:line>
              <v:line id="_x0000_s1507" style="position:absolute;mso-wrap-style:tight" from="5382,990" to="5382,5525" strokeweight=".25pt">
                <v:stroke dashstyle="1 1" endcap="round"/>
              </v:line>
              <v:line id="_x0000_s1508" style="position:absolute;mso-wrap-style:tight" from="5439,990" to="5439,5525" strokeweight=".25pt">
                <v:stroke dashstyle="1 1" endcap="round"/>
              </v:line>
              <v:line id="_x0000_s1509" style="position:absolute;mso-wrap-style:tight" from="5495,990" to="5495,5525" strokeweight=".25pt">
                <v:stroke dashstyle="1 1" endcap="round"/>
              </v:line>
              <v:line id="_x0000_s1510" style="position:absolute;mso-wrap-style:tight" from="5552,990" to="5552,5525" strokeweight=".25pt">
                <v:stroke dashstyle="1 1" endcap="round"/>
              </v:line>
              <v:line id="_x0000_s1511" style="position:absolute;mso-wrap-style:tight" from="5609,990" to="5609,5525" strokeweight=".25pt">
                <v:stroke dashstyle="1 1" endcap="round"/>
              </v:line>
              <v:line id="_x0000_s1512" style="position:absolute;mso-wrap-style:tight" from="5665,990" to="5665,5525" strokeweight=".25pt">
                <v:stroke dashstyle="1 1" endcap="round"/>
              </v:line>
              <v:line id="_x0000_s1513" style="position:absolute;mso-wrap-style:tight" from="1130,990" to="5665,990" strokeweight=".25pt">
                <v:stroke dashstyle="1 1" endcap="round"/>
              </v:line>
              <v:line id="_x0000_s1514" style="position:absolute;mso-wrap-style:tight" from="1130,1047" to="5665,1047" strokeweight=".25pt">
                <v:stroke dashstyle="1 1" endcap="round"/>
              </v:line>
              <v:line id="_x0000_s1515" style="position:absolute;mso-wrap-style:tight" from="1130,1103" to="5665,1103" strokeweight=".25pt">
                <v:stroke dashstyle="1 1" endcap="round"/>
              </v:line>
              <v:line id="_x0000_s1516" style="position:absolute;mso-wrap-style:tight" from="1130,1160" to="5665,1160" strokeweight=".25pt">
                <v:stroke dashstyle="1 1" endcap="round"/>
              </v:line>
              <v:line id="_x0000_s1517" style="position:absolute;mso-wrap-style:tight" from="1130,1217" to="5665,1217" strokeweight=".25pt">
                <v:stroke dashstyle="1 1" endcap="round"/>
              </v:line>
              <v:line id="_x0000_s1518" style="position:absolute;mso-wrap-style:tight" from="1130,1273" to="5665,1273" strokeweight=".25pt">
                <v:stroke dashstyle="1 1" endcap="round"/>
              </v:line>
              <v:line id="_x0000_s1519" style="position:absolute;mso-wrap-style:tight" from="1130,1330" to="5665,1330" strokeweight=".25pt">
                <v:stroke dashstyle="1 1" endcap="round"/>
              </v:line>
              <v:line id="_x0000_s1520" style="position:absolute;mso-wrap-style:tight" from="1130,1387" to="5665,1387" strokeweight=".25pt">
                <v:stroke dashstyle="1 1" endcap="round"/>
              </v:line>
              <v:line id="_x0000_s1521" style="position:absolute;mso-wrap-style:tight" from="1130,1444" to="5665,1444" strokeweight=".25pt">
                <v:stroke dashstyle="1 1" endcap="round"/>
              </v:line>
              <v:line id="_x0000_s1522" style="position:absolute;mso-wrap-style:tight" from="1130,1500" to="5665,1500" strokeweight=".25pt">
                <v:stroke dashstyle="1 1" endcap="round"/>
              </v:line>
              <v:line id="_x0000_s1523" style="position:absolute;mso-wrap-style:tight" from="1130,1557" to="5665,1557" strokeweight=".25pt">
                <v:stroke dashstyle="1 1" endcap="round"/>
              </v:line>
              <v:line id="_x0000_s1524" style="position:absolute;mso-wrap-style:tight" from="1130,1614" to="5665,1614" strokeweight=".25pt">
                <v:stroke dashstyle="1 1" endcap="round"/>
              </v:line>
              <v:line id="_x0000_s1525" style="position:absolute;mso-wrap-style:tight" from="1130,1670" to="5665,1670" strokeweight=".25pt">
                <v:stroke dashstyle="1 1" endcap="round"/>
              </v:line>
              <v:line id="_x0000_s1526" style="position:absolute;mso-wrap-style:tight" from="1130,1727" to="5665,1727" strokeweight=".25pt">
                <v:stroke dashstyle="1 1" endcap="round"/>
              </v:line>
              <v:line id="_x0000_s1527" style="position:absolute;mso-wrap-style:tight" from="1130,1784" to="5665,1784" strokeweight=".25pt">
                <v:stroke dashstyle="1 1" endcap="round"/>
              </v:line>
              <v:line id="_x0000_s1528" style="position:absolute;mso-wrap-style:tight" from="1130,1840" to="5665,1840" strokeweight=".25pt">
                <v:stroke dashstyle="1 1" endcap="round"/>
              </v:line>
              <v:line id="_x0000_s1529" style="position:absolute;mso-wrap-style:tight" from="1130,1897" to="5665,1897" strokeweight=".25pt">
                <v:stroke dashstyle="1 1" endcap="round"/>
              </v:line>
              <v:line id="_x0000_s1530" style="position:absolute;mso-wrap-style:tight" from="1130,1954" to="5665,1954" strokeweight=".25pt">
                <v:stroke dashstyle="1 1" endcap="round"/>
              </v:line>
              <v:line id="_x0000_s1531" style="position:absolute;mso-wrap-style:tight" from="1130,2010" to="5665,2010" strokeweight=".25pt">
                <v:stroke dashstyle="1 1" endcap="round"/>
              </v:line>
              <v:line id="_x0000_s1532" style="position:absolute;mso-wrap-style:tight" from="1130,2067" to="5665,2067" strokeweight=".25pt">
                <v:stroke dashstyle="1 1" endcap="round"/>
              </v:line>
              <v:line id="_x0000_s1533" style="position:absolute;mso-wrap-style:tight" from="1130,2124" to="5665,2124" strokeweight=".25pt">
                <v:stroke dashstyle="1 1" endcap="round"/>
              </v:line>
              <v:line id="_x0000_s1534" style="position:absolute;mso-wrap-style:tight" from="1130,2181" to="5665,2181" strokeweight=".25pt">
                <v:stroke dashstyle="1 1" endcap="round"/>
              </v:line>
              <v:line id="_x0000_s1535" style="position:absolute;mso-wrap-style:tight" from="1130,2237" to="5665,2237" strokeweight=".25pt">
                <v:stroke dashstyle="1 1" endcap="round"/>
              </v:line>
              <v:line id="_x0000_s1536" style="position:absolute;mso-wrap-style:tight" from="1130,2294" to="5665,2294" strokeweight=".25pt">
                <v:stroke dashstyle="1 1" endcap="round"/>
              </v:line>
              <v:line id="_x0000_s1537" style="position:absolute;mso-wrap-style:tight" from="1130,2351" to="5665,2351" strokeweight=".25pt">
                <v:stroke dashstyle="1 1" endcap="round"/>
              </v:line>
              <v:line id="_x0000_s1538" style="position:absolute;mso-wrap-style:tight" from="1130,2407" to="5665,2407" strokeweight=".25pt">
                <v:stroke dashstyle="1 1" endcap="round"/>
              </v:line>
              <v:line id="_x0000_s1539" style="position:absolute;mso-wrap-style:tight" from="1130,2464" to="5665,2464" strokeweight=".25pt">
                <v:stroke dashstyle="1 1" endcap="round"/>
              </v:line>
              <v:line id="_x0000_s1540" style="position:absolute;mso-wrap-style:tight" from="1130,2521" to="5665,2521" strokeweight=".25pt">
                <v:stroke dashstyle="1 1" endcap="round"/>
              </v:line>
              <v:line id="_x0000_s1541" style="position:absolute;mso-wrap-style:tight" from="1130,2577" to="5665,2577" strokeweight=".25pt">
                <v:stroke dashstyle="1 1" endcap="round"/>
              </v:line>
              <v:line id="_x0000_s1542" style="position:absolute;mso-wrap-style:tight" from="1130,2634" to="5665,2634" strokeweight=".25pt">
                <v:stroke dashstyle="1 1" endcap="round"/>
              </v:line>
              <v:line id="_x0000_s1543" style="position:absolute;mso-wrap-style:tight" from="1130,2691" to="5665,2691" strokeweight=".25pt">
                <v:stroke dashstyle="1 1" endcap="round"/>
              </v:line>
              <v:line id="_x0000_s1544" style="position:absolute;mso-wrap-style:tight" from="1130,2747" to="5665,2747" strokeweight=".25pt">
                <v:stroke dashstyle="1 1" endcap="round"/>
              </v:line>
              <v:line id="_x0000_s1545" style="position:absolute;mso-wrap-style:tight" from="1130,2804" to="5665,2804" strokeweight=".25pt">
                <v:stroke dashstyle="1 1" endcap="round"/>
              </v:line>
              <v:line id="_x0000_s1546" style="position:absolute;mso-wrap-style:tight" from="1130,2861" to="5665,2861" strokeweight=".25pt">
                <v:stroke dashstyle="1 1" endcap="round"/>
              </v:line>
              <v:line id="_x0000_s1547" style="position:absolute;mso-wrap-style:tight" from="1130,2918" to="5665,2918" strokeweight=".25pt">
                <v:stroke dashstyle="1 1" endcap="round"/>
              </v:line>
              <v:line id="_x0000_s1548" style="position:absolute;mso-wrap-style:tight" from="1130,2974" to="5665,2974" strokeweight=".25pt">
                <v:stroke dashstyle="1 1" endcap="round"/>
              </v:line>
              <v:line id="_x0000_s1549" style="position:absolute;mso-wrap-style:tight" from="1130,3031" to="5665,3031" strokeweight=".25pt">
                <v:stroke dashstyle="1 1" endcap="round"/>
              </v:line>
              <v:line id="_x0000_s1550" style="position:absolute;mso-wrap-style:tight" from="1130,3088" to="5665,3088" strokeweight=".25pt">
                <v:stroke dashstyle="1 1" endcap="round"/>
              </v:line>
              <v:line id="_x0000_s1551" style="position:absolute;mso-wrap-style:tight" from="1130,3144" to="5665,3144" strokeweight=".25pt">
                <v:stroke dashstyle="1 1" endcap="round"/>
              </v:line>
              <v:line id="_x0000_s1552" style="position:absolute;mso-wrap-style:tight" from="1130,3201" to="5665,3201" strokeweight=".25pt">
                <v:stroke dashstyle="1 1" endcap="round"/>
              </v:line>
              <v:line id="_x0000_s1553" style="position:absolute;mso-wrap-style:tight" from="1130,3258" to="5665,3258" strokeweight=".25pt">
                <v:stroke dashstyle="1 1" endcap="round"/>
              </v:line>
              <v:line id="_x0000_s1554" style="position:absolute;mso-wrap-style:tight" from="1130,3314" to="5665,3314" strokeweight=".25pt">
                <v:stroke dashstyle="1 1" endcap="round"/>
              </v:line>
              <v:line id="_x0000_s1555" style="position:absolute;mso-wrap-style:tight" from="1130,3371" to="5665,3371" strokeweight=".25pt">
                <v:stroke dashstyle="1 1" endcap="round"/>
              </v:line>
              <v:line id="_x0000_s1556" style="position:absolute;mso-wrap-style:tight" from="1130,3428" to="5665,3428" strokeweight=".25pt">
                <v:stroke dashstyle="1 1" endcap="round"/>
              </v:line>
              <v:line id="_x0000_s1557" style="position:absolute;mso-wrap-style:tight" from="1130,3484" to="5665,3484" strokeweight=".25pt">
                <v:stroke dashstyle="1 1" endcap="round"/>
              </v:line>
              <v:line id="_x0000_s1558" style="position:absolute;mso-wrap-style:tight" from="1130,3541" to="5665,3541" strokeweight=".25pt">
                <v:stroke dashstyle="1 1" endcap="round"/>
              </v:line>
              <v:line id="_x0000_s1559" style="position:absolute;mso-wrap-style:tight" from="1130,3598" to="5665,3598" strokeweight=".25pt">
                <v:stroke dashstyle="1 1" endcap="round"/>
              </v:line>
              <v:line id="_x0000_s1560" style="position:absolute;mso-wrap-style:tight" from="1130,3655" to="5665,3655" strokeweight=".25pt">
                <v:stroke dashstyle="1 1" endcap="round"/>
              </v:line>
              <v:line id="_x0000_s1561" style="position:absolute;mso-wrap-style:tight" from="1130,3711" to="5665,3711" strokeweight=".25pt">
                <v:stroke dashstyle="1 1" endcap="round"/>
              </v:line>
              <v:line id="_x0000_s1562" style="position:absolute;mso-wrap-style:tight" from="1130,3768" to="5665,3768" strokeweight=".25pt">
                <v:stroke dashstyle="1 1" endcap="round"/>
              </v:line>
              <v:line id="_x0000_s1563" style="position:absolute;mso-wrap-style:tight" from="1130,3825" to="5665,3825" strokeweight=".25pt">
                <v:stroke dashstyle="1 1" endcap="round"/>
              </v:line>
              <v:line id="_x0000_s1564" style="position:absolute;mso-wrap-style:tight" from="1130,3881" to="5665,3881" strokeweight=".25pt">
                <v:stroke dashstyle="1 1" endcap="round"/>
              </v:line>
              <v:line id="_x0000_s1565" style="position:absolute;mso-wrap-style:tight" from="1130,3938" to="5665,3938" strokeweight=".25pt">
                <v:stroke dashstyle="1 1" endcap="round"/>
              </v:line>
              <v:line id="_x0000_s1566" style="position:absolute;mso-wrap-style:tight" from="1130,3995" to="5665,3995" strokeweight=".25pt">
                <v:stroke dashstyle="1 1" endcap="round"/>
              </v:line>
              <v:line id="_x0000_s1567" style="position:absolute;mso-wrap-style:tight" from="1130,4051" to="5665,4051" strokeweight=".25pt">
                <v:stroke dashstyle="1 1" endcap="round"/>
              </v:line>
              <v:line id="_x0000_s1568" style="position:absolute;mso-wrap-style:tight" from="1130,4108" to="5665,4108" strokeweight=".25pt">
                <v:stroke dashstyle="1 1" endcap="round"/>
              </v:line>
              <v:line id="_x0000_s1569" style="position:absolute;mso-wrap-style:tight" from="1130,4165" to="5665,4165" strokeweight=".25pt">
                <v:stroke dashstyle="1 1" endcap="round"/>
              </v:line>
              <v:line id="_x0000_s1570" style="position:absolute;mso-wrap-style:tight" from="1130,4221" to="5665,4221" strokeweight=".25pt">
                <v:stroke dashstyle="1 1" endcap="round"/>
              </v:line>
              <v:line id="_x0000_s1571" style="position:absolute;mso-wrap-style:tight" from="1130,4278" to="5665,4278" strokeweight=".25pt">
                <v:stroke dashstyle="1 1" endcap="round"/>
              </v:line>
              <v:line id="_x0000_s1572" style="position:absolute;mso-wrap-style:tight" from="1130,4335" to="5665,4335" strokeweight=".25pt">
                <v:stroke dashstyle="1 1" endcap="round"/>
              </v:line>
              <v:line id="_x0000_s1573" style="position:absolute;mso-wrap-style:tight" from="1130,4392" to="5665,4392" strokeweight=".25pt">
                <v:stroke dashstyle="1 1" endcap="round"/>
              </v:line>
              <v:line id="_x0000_s1574" style="position:absolute;mso-wrap-style:tight" from="1130,4448" to="5665,4448" strokeweight=".25pt">
                <v:stroke dashstyle="1 1" endcap="round"/>
              </v:line>
              <v:line id="_x0000_s1575" style="position:absolute;mso-wrap-style:tight" from="1130,4505" to="5665,4505" strokeweight=".25pt">
                <v:stroke dashstyle="1 1" endcap="round"/>
              </v:line>
              <v:line id="_x0000_s1576" style="position:absolute;mso-wrap-style:tight" from="1130,4562" to="5665,4562" strokeweight=".25pt">
                <v:stroke dashstyle="1 1" endcap="round"/>
              </v:line>
              <v:line id="_x0000_s1577" style="position:absolute;mso-wrap-style:tight" from="1130,4618" to="5665,4618" strokeweight=".25pt">
                <v:stroke dashstyle="1 1" endcap="round"/>
              </v:line>
              <v:line id="_x0000_s1578" style="position:absolute;mso-wrap-style:tight" from="1130,4675" to="5665,4675" strokeweight=".25pt">
                <v:stroke dashstyle="1 1" endcap="round"/>
              </v:line>
              <v:line id="_x0000_s1579" style="position:absolute;mso-wrap-style:tight" from="1130,4732" to="5665,4732" strokeweight=".25pt">
                <v:stroke dashstyle="1 1" endcap="round"/>
              </v:line>
              <v:line id="_x0000_s1580" style="position:absolute;mso-wrap-style:tight" from="1130,4788" to="5665,4788" strokeweight=".25pt">
                <v:stroke dashstyle="1 1" endcap="round"/>
              </v:line>
              <v:line id="_x0000_s1581" style="position:absolute;mso-wrap-style:tight" from="1130,4845" to="5665,4845" strokeweight=".25pt">
                <v:stroke dashstyle="1 1" endcap="round"/>
              </v:line>
              <v:line id="_x0000_s1582" style="position:absolute;mso-wrap-style:tight" from="1130,4902" to="5665,4902" strokeweight=".25pt">
                <v:stroke dashstyle="1 1" endcap="round"/>
              </v:line>
              <v:line id="_x0000_s1583" style="position:absolute;mso-wrap-style:tight" from="1130,4959" to="5665,4959" strokeweight=".25pt">
                <v:stroke dashstyle="1 1" endcap="round"/>
              </v:line>
              <v:line id="_x0000_s1584" style="position:absolute;mso-wrap-style:tight" from="1130,5015" to="5665,5015" strokeweight=".25pt">
                <v:stroke dashstyle="1 1" endcap="round"/>
              </v:line>
              <v:line id="_x0000_s1585" style="position:absolute;mso-wrap-style:tight" from="1130,5072" to="5665,5072" strokeweight=".25pt">
                <v:stroke dashstyle="1 1" endcap="round"/>
              </v:line>
              <v:line id="_x0000_s1586" style="position:absolute;mso-wrap-style:tight" from="1130,5129" to="5665,5129" strokeweight=".25pt">
                <v:stroke dashstyle="1 1" endcap="round"/>
              </v:line>
              <v:line id="_x0000_s1587" style="position:absolute;mso-wrap-style:tight" from="1130,5185" to="5665,5185" strokeweight=".25pt">
                <v:stroke dashstyle="1 1" endcap="round"/>
              </v:line>
              <v:line id="_x0000_s1588" style="position:absolute;mso-wrap-style:tight" from="1130,5242" to="5665,5242" strokeweight=".25pt">
                <v:stroke dashstyle="1 1" endcap="round"/>
              </v:line>
              <v:line id="_x0000_s1589" style="position:absolute;mso-wrap-style:tight" from="1130,5299" to="5665,5299" strokeweight=".25pt">
                <v:stroke dashstyle="1 1" endcap="round"/>
              </v:line>
              <v:line id="_x0000_s1590" style="position:absolute;mso-wrap-style:tight" from="1130,5355" to="5665,5355" strokeweight=".25pt">
                <v:stroke dashstyle="1 1" endcap="round"/>
              </v:line>
              <v:line id="_x0000_s1591" style="position:absolute;mso-wrap-style:tight" from="1130,5412" to="5665,5412" strokeweight=".25pt">
                <v:stroke dashstyle="1 1" endcap="round"/>
              </v:line>
              <v:line id="_x0000_s1592" style="position:absolute;mso-wrap-style:tight" from="1130,5469" to="5665,5469" strokeweight=".25pt">
                <v:stroke dashstyle="1 1" endcap="round"/>
              </v:line>
              <v:line id="_x0000_s1593" style="position:absolute;mso-wrap-style:tight" from="1130,5525" to="5665,5525" strokeweight=".25pt">
                <v:stroke dashstyle="1 1" endcap="round"/>
              </v:line>
              <v:line id="_x0000_s1594" style="position:absolute;mso-wrap-style:tight" from="1130,990" to="1130,5525" strokeweight=".25pt"/>
              <v:line id="_x0000_s1595" style="position:absolute;mso-wrap-style:tight" from="1413,990" to="1413,5525" strokeweight=".25pt"/>
              <v:line id="_x0000_s1596" style="position:absolute;mso-wrap-style:tight" from="1697,990" to="1697,5525" strokeweight=".25pt"/>
              <v:line id="_x0000_s1597" style="position:absolute;mso-wrap-style:tight" from="1980,990" to="1980,5525" strokeweight=".25pt"/>
              <v:line id="_x0000_s1598" style="position:absolute;mso-wrap-style:tight" from="2264,990" to="2264,5525" strokeweight=".25pt"/>
              <v:line id="_x0000_s1599" style="position:absolute;mso-wrap-style:tight" from="2547,990" to="2547,5525" strokeweight=".25pt"/>
              <v:line id="_x0000_s1600" style="position:absolute;mso-wrap-style:tight" from="2831,990" to="2831,5525" strokeweight=".25pt"/>
              <v:line id="_x0000_s1601" style="position:absolute;mso-wrap-style:tight" from="3114,990" to="3114,5525" strokeweight=".25pt"/>
              <v:line id="_x0000_s1602" style="position:absolute;mso-wrap-style:tight" from="3398,990" to="3398,5525" strokeweight=".25pt"/>
              <v:line id="_x0000_s1603" style="position:absolute;mso-wrap-style:tight" from="3681,990" to="3681,5525" strokeweight=".25pt"/>
              <v:line id="_x0000_s1604" style="position:absolute;mso-wrap-style:tight" from="3965,990" to="3965,5525" strokeweight=".25pt"/>
              <v:line id="_x0000_s1605" style="position:absolute;mso-wrap-style:tight" from="4248,990" to="4248,5525" strokeweight=".25pt"/>
              <v:line id="_x0000_s1606" style="position:absolute;mso-wrap-style:tight" from="4532,990" to="4532,5525" strokeweight=".25pt"/>
              <v:line id="_x0000_s1607" style="position:absolute;mso-wrap-style:tight" from="4815,990" to="4815,5525" strokeweight=".25pt"/>
              <v:line id="_x0000_s1608" style="position:absolute;mso-wrap-style:tight" from="5099,990" to="5099,5525" strokeweight=".25pt"/>
              <v:line id="_x0000_s1609" style="position:absolute;mso-wrap-style:tight" from="5382,990" to="5382,5525" strokeweight=".25pt"/>
              <v:line id="_x0000_s1610" style="position:absolute;mso-wrap-style:tight" from="1130,990" to="5665,990" strokeweight=".25pt"/>
              <v:line id="_x0000_s1611" style="position:absolute;mso-wrap-style:tight" from="1130,1273" to="5665,1273" strokeweight=".25pt"/>
              <v:line id="_x0000_s1612" style="position:absolute;mso-wrap-style:tight" from="1130,1557" to="5665,1557" strokeweight=".25pt"/>
              <v:line id="_x0000_s1613" style="position:absolute;mso-wrap-style:tight" from="1130,1840" to="5665,1840" strokeweight=".25pt"/>
              <v:line id="_x0000_s1614" style="position:absolute;mso-wrap-style:tight" from="1130,2124" to="5665,2124" strokeweight=".25pt"/>
              <v:line id="_x0000_s1615" style="position:absolute;mso-wrap-style:tight" from="1130,2407" to="5665,2407" strokeweight=".25pt"/>
              <v:line id="_x0000_s1616" style="position:absolute;mso-wrap-style:tight" from="1130,2691" to="5665,2691" strokeweight=".25pt"/>
              <v:line id="_x0000_s1617" style="position:absolute;mso-wrap-style:tight" from="1130,2974" to="5665,2974" strokeweight=".25pt"/>
              <v:line id="_x0000_s1618" style="position:absolute;mso-wrap-style:tight" from="1130,3258" to="5665,3258" strokeweight=".25pt"/>
              <v:line id="_x0000_s1619" style="position:absolute;mso-wrap-style:tight" from="1130,3541" to="5665,3541" strokeweight=".25pt"/>
              <v:line id="_x0000_s1620" style="position:absolute;mso-wrap-style:tight" from="1130,3825" to="5665,3825" strokeweight=".25pt"/>
              <v:line id="_x0000_s1621" style="position:absolute;mso-wrap-style:tight" from="1130,4108" to="5665,4108" strokeweight=".25pt"/>
              <v:line id="_x0000_s1622" style="position:absolute;mso-wrap-style:tight" from="1130,4392" to="5665,4392" strokeweight=".25pt"/>
              <v:line id="_x0000_s1623" style="position:absolute;mso-wrap-style:tight" from="1130,4675" to="5665,4675" strokeweight=".25pt"/>
              <v:line id="_x0000_s1624" style="position:absolute;mso-wrap-style:tight" from="1130,4959" to="5665,4959" strokeweight=".25pt"/>
              <v:line id="_x0000_s1625" style="position:absolute;mso-wrap-style:tight" from="1130,5242" to="5665,5242" strokeweight=".25pt"/>
              <v:line id="_x0000_s1626" style="position:absolute;mso-wrap-style:tight" from="1130,990" to="1130,5525" strokeweight=".5pt"/>
              <v:line id="_x0000_s1627" style="position:absolute;mso-wrap-style:tight" from="1697,990" to="1697,5525" strokeweight=".5pt"/>
              <v:line id="_x0000_s1628" style="position:absolute;mso-wrap-style:tight" from="2264,990" to="2264,5525" strokeweight=".5pt"/>
              <v:line id="_x0000_s1629" style="position:absolute;mso-wrap-style:tight" from="2831,990" to="2831,5525" strokeweight=".5pt"/>
              <v:line id="_x0000_s1630" style="position:absolute;mso-wrap-style:tight" from="3398,990" to="3398,5525" strokeweight=".5pt"/>
              <v:line id="_x0000_s1631" style="position:absolute;mso-wrap-style:tight" from="3965,990" to="3965,5525" strokeweight=".5pt"/>
              <v:line id="_x0000_s1632" style="position:absolute;mso-wrap-style:tight" from="4532,990" to="4532,5525" strokeweight=".5pt"/>
              <v:line id="_x0000_s1633" style="position:absolute;mso-wrap-style:tight" from="5099,990" to="5099,5525" strokeweight=".5pt"/>
              <v:line id="_x0000_s1634" style="position:absolute;mso-wrap-style:tight" from="5665,990" to="5665,5525" strokeweight=".5pt"/>
              <v:line id="_x0000_s1635" style="position:absolute;mso-wrap-style:tight" from="1130,990" to="5665,990" strokeweight=".5pt"/>
              <v:line id="_x0000_s1636" style="position:absolute;mso-wrap-style:tight" from="1130,1557" to="5665,1557" strokeweight=".5pt"/>
              <v:line id="_x0000_s1637" style="position:absolute;mso-wrap-style:tight" from="1130,2124" to="5665,2124" strokeweight=".5pt"/>
              <v:line id="_x0000_s1638" style="position:absolute;mso-wrap-style:tight" from="1130,2691" to="5665,2691" strokeweight=".5pt"/>
              <v:line id="_x0000_s1639" style="position:absolute;mso-wrap-style:tight" from="1130,3258" to="5665,3258" strokeweight=".5pt"/>
              <v:line id="_x0000_s1640" style="position:absolute;mso-wrap-style:tight" from="1130,3825" to="5665,3825" strokeweight=".5pt"/>
              <v:line id="_x0000_s1641" style="position:absolute;mso-wrap-style:tight" from="1130,4392" to="5665,4392" strokeweight=".5pt"/>
              <v:line id="_x0000_s1642" style="position:absolute;mso-wrap-style:tight" from="1130,4959" to="5665,4959" strokeweight=".5pt"/>
              <v:line id="_x0000_s1643" style="position:absolute;mso-wrap-style:tight" from="1130,5525" to="5665,5525" strokeweight=".5pt"/>
            </v:group>
          </v:group>
        </w:pict>
      </w:r>
      <w:r w:rsidR="00B11834"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فيظهر على شاشة الراسم المنحنيات الموضحة في الشكل التالي :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</w:p>
    <w:p w:rsidR="00632050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1- انسب كل منحنى للتوتر المناسب خلال عمليتي الشحن </w:t>
      </w:r>
    </w:p>
    <w:p w:rsidR="00B11834" w:rsidRDefault="00B11834" w:rsidP="00632050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والتفريغ مع التعليل .</w:t>
      </w:r>
    </w:p>
    <w:p w:rsidR="00216DC5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2- استعمل أحد المنحنيات لتحديد ثابت الزمن </w:t>
      </w:r>
      <w:r w:rsidRPr="00133237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279" w:dyaOrig="340">
          <v:shape id="_x0000_i1088" type="#_x0000_t75" style="width:13.95pt;height:16.65pt" o:ole="">
            <v:imagedata r:id="rId196" o:title=""/>
          </v:shape>
          <o:OLEObject Type="Embed" ProgID="Equation.DSMT4" ShapeID="_x0000_i1088" DrawAspect="Content" ObjectID="_1606900947" r:id="rId197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ثم بين أنه</w:t>
      </w:r>
    </w:p>
    <w:p w:rsidR="00B11834" w:rsidRDefault="00B11834" w:rsidP="00216DC5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 متجانس مع الزمن حيث قاعدة الزمن </w:t>
      </w:r>
      <w:r w:rsidRPr="003E230B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820" w:dyaOrig="279">
          <v:shape id="_x0000_i1089" type="#_x0000_t75" style="width:51.6pt;height:17.75pt" o:ole="">
            <v:imagedata r:id="rId198" o:title=""/>
          </v:shape>
          <o:OLEObject Type="Embed" ProgID="Equation.DSMT4" ShapeID="_x0000_i1089" DrawAspect="Content" ObjectID="_1606900948" r:id="rId199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</w:pP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 xml:space="preserve">3- أوجد بطريقتين سعة المكثفة المكافئة </w:t>
      </w:r>
      <w:r w:rsidRPr="00133237">
        <w:rPr>
          <w:rFonts w:ascii="Comic Sans MS" w:eastAsia="Arial Unicode MS" w:hAnsi="Comic Sans MS" w:cs="Microsoft Sans Serif"/>
          <w:position w:val="-6"/>
          <w:sz w:val="28"/>
          <w:szCs w:val="28"/>
          <w:lang w:bidi="ar-DZ"/>
        </w:rPr>
        <w:object w:dxaOrig="320" w:dyaOrig="340">
          <v:shape id="_x0000_i1090" type="#_x0000_t75" style="width:15.6pt;height:17.75pt" o:ole="">
            <v:imagedata r:id="rId200" o:title=""/>
          </v:shape>
          <o:OLEObject Type="Embed" ProgID="Equation.DSMT4" ShapeID="_x0000_i1090" DrawAspect="Content" ObjectID="_1606900949" r:id="rId201"/>
        </w:object>
      </w:r>
      <w:r>
        <w:rPr>
          <w:rFonts w:ascii="Comic Sans MS" w:eastAsia="Arial Unicode MS" w:hAnsi="Comic Sans MS" w:cs="Microsoft Sans Serif"/>
          <w:sz w:val="28"/>
          <w:szCs w:val="28"/>
          <w:rtl/>
          <w:lang w:bidi="ar-DZ"/>
        </w:rPr>
        <w:t xml:space="preserve"> </w:t>
      </w:r>
      <w:r>
        <w:rPr>
          <w:rFonts w:ascii="Comic Sans MS" w:eastAsia="Arial Unicode MS" w:hAnsi="Comic Sans MS" w:cs="Microsoft Sans Serif" w:hint="cs"/>
          <w:sz w:val="28"/>
          <w:szCs w:val="28"/>
          <w:rtl/>
          <w:lang w:bidi="ar-DZ"/>
        </w:rPr>
        <w:t>.</w:t>
      </w:r>
    </w:p>
    <w:p w:rsidR="00216DC5" w:rsidRDefault="00216DC5" w:rsidP="00FD3559">
      <w:pPr>
        <w:bidi/>
        <w:spacing w:after="0"/>
        <w:rPr>
          <w:rFonts w:ascii="Comic Sans MS" w:eastAsia="Arial Unicode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</w:pPr>
    </w:p>
    <w:p w:rsidR="00216DC5" w:rsidRDefault="00216DC5" w:rsidP="00216DC5">
      <w:pPr>
        <w:bidi/>
        <w:spacing w:after="0"/>
        <w:rPr>
          <w:rFonts w:ascii="Comic Sans MS" w:eastAsia="Arial Unicode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</w:pPr>
    </w:p>
    <w:p w:rsidR="00216DC5" w:rsidRDefault="00216DC5" w:rsidP="00216DC5">
      <w:pPr>
        <w:bidi/>
        <w:spacing w:after="0"/>
        <w:rPr>
          <w:rFonts w:ascii="Comic Sans MS" w:eastAsia="Arial Unicode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</w:pPr>
    </w:p>
    <w:p w:rsidR="00216DC5" w:rsidRDefault="00216DC5" w:rsidP="00216DC5">
      <w:pPr>
        <w:bidi/>
        <w:spacing w:after="0"/>
        <w:rPr>
          <w:rFonts w:ascii="Comic Sans MS" w:eastAsia="Arial Unicode MS" w:hAnsi="Comic Sans MS" w:cs="Sultan normal"/>
          <w:b/>
          <w:bCs/>
          <w:color w:val="FF0000"/>
          <w:sz w:val="28"/>
          <w:szCs w:val="28"/>
          <w:u w:val="single"/>
          <w:rtl/>
          <w:lang w:bidi="ar-DZ"/>
        </w:rPr>
      </w:pPr>
    </w:p>
    <w:p w:rsidR="00B11834" w:rsidRPr="00FD3559" w:rsidRDefault="00B11834" w:rsidP="00216DC5">
      <w:pPr>
        <w:bidi/>
        <w:spacing w:after="0"/>
        <w:rPr>
          <w:rFonts w:ascii="Comic Sans MS" w:eastAsia="Arial Unicode MS" w:hAnsi="Comic Sans MS" w:cs="Microsoft Sans Serif"/>
          <w:b/>
          <w:bCs/>
          <w:color w:val="FF0000"/>
          <w:sz w:val="28"/>
          <w:szCs w:val="28"/>
          <w:rtl/>
          <w:lang w:bidi="ar-DZ"/>
        </w:rPr>
      </w:pPr>
      <w:r w:rsidRPr="00FD3559">
        <w:rPr>
          <w:rFonts w:ascii="Comic Sans MS" w:eastAsia="Arial Unicode MS" w:hAnsi="Comic Sans MS" w:cs="Sultan normal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Pr="00FD3559">
        <w:rPr>
          <w:rFonts w:ascii="Comic Sans MS" w:eastAsia="Arial Unicode MS" w:hAnsi="Comic Sans MS" w:cs="Microsoft Sans Serif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216DC5">
        <w:rPr>
          <w:rFonts w:ascii="Comic Sans MS" w:eastAsia="Arial Unicode MS" w:hAnsi="Comic Sans MS" w:cs="Microsoft Sans Serif" w:hint="cs"/>
          <w:b/>
          <w:bCs/>
          <w:color w:val="FF0000"/>
          <w:sz w:val="28"/>
          <w:szCs w:val="28"/>
          <w:u w:val="single"/>
          <w:rtl/>
          <w:lang w:bidi="ar-DZ"/>
        </w:rPr>
        <w:t>4</w:t>
      </w:r>
      <w:r w:rsidRPr="00FD3559">
        <w:rPr>
          <w:rFonts w:ascii="Comic Sans MS" w:eastAsia="Arial Unicode MS" w:hAnsi="Comic Sans MS" w:cs="Microsoft Sans Serif" w:hint="cs"/>
          <w:b/>
          <w:bCs/>
          <w:color w:val="FF0000"/>
          <w:sz w:val="28"/>
          <w:szCs w:val="28"/>
          <w:rtl/>
          <w:lang w:bidi="ar-DZ"/>
        </w:rPr>
        <w:t>:</w:t>
      </w:r>
      <w:r w:rsidR="00597A0E" w:rsidRPr="00597A0E">
        <w:rPr>
          <w:rFonts w:ascii="Microsoft Sans Serif" w:hAnsi="Microsoft Sans Serif" w:cs="Microsoft Sans Serif"/>
          <w:noProof/>
          <w:color w:val="FF0000"/>
          <w:sz w:val="28"/>
          <w:szCs w:val="28"/>
          <w:rtl/>
        </w:rPr>
        <w:pict>
          <v:group id="_x0000_s3703" style="position:absolute;left:0;text-align:left;margin-left:20.5pt;margin-top:4.95pt;width:138.9pt;height:139.2pt;z-index:251674624;mso-position-horizontal-relative:text;mso-position-vertical-relative:text" coordorigin="1200,8947" coordsize="2778,2784">
            <v:group id="_x0000_s3704" style="position:absolute;left:2221;top:9545;width:400;height:448;mso-position-horizontal-relative:margin" coordorigin="453,709" coordsize="570,570">
              <v:oval id="_x0000_s3705" style="position:absolute;left:453;top:709;width:570;height:570" strokeweight="1.5pt">
                <v:textbox inset=",5pt"/>
              </v:oval>
              <v:shape id="_x0000_s3706" type="#_x0000_t202" style="position:absolute;left:453;top:709;width:570;height:570" filled="f" stroked="f">
                <v:textbox style="mso-next-textbox:#_x0000_s3706" inset="1mm,5pt,1mm">
                  <w:txbxContent>
                    <w:p w:rsidR="00950615" w:rsidRDefault="00950615" w:rsidP="00B11834">
                      <w:pPr>
                        <w:pStyle w:val="Appmesures"/>
                        <w:bidi/>
                      </w:pPr>
                    </w:p>
                  </w:txbxContent>
                </v:textbox>
              </v:shape>
            </v:group>
            <v:group id="_x0000_s3707" style="position:absolute;left:1541;top:10801;width:120;height:448" coordorigin="681,10684" coordsize="171,570">
              <v:rect id="_x0000_s3708" style="position:absolute;left:681;top:10684;width:171;height:570" stroked="f"/>
              <v:line id="_x0000_s3709" style="position:absolute" from="681,10684" to="681,11254" strokeweight="1.5pt"/>
              <v:line id="_x0000_s3710" style="position:absolute" from="852,10684" to="852,11254" strokeweight="1.5pt"/>
            </v:group>
            <v:rect id="_x0000_s3711" style="position:absolute;left:2157;top:10927;width:479;height:224;mso-position-horizontal-relative:margin" strokeweight="1.5pt"/>
            <v:group id="_x0000_s3712" style="position:absolute;left:3175;top:10945;width:459;height:165;mso-position-horizontal-relative:margin" coordorigin="510,12527" coordsize="655,209">
              <v:rect id="_x0000_s3713" style="position:absolute;left:624;top:12565;width:456;height:171" stroked="f"/>
              <v:oval id="_x0000_s3714" style="position:absolute;left:510;top:12622;width:85;height:85;mso-position-horizontal-relative:margin" fillcolor="black"/>
              <v:oval id="_x0000_s3715" style="position:absolute;left:1080;top:12622;width:85;height:85;mso-position-horizontal-relative:margin" fillcolor="black"/>
              <v:line id="_x0000_s3716" style="position:absolute;flip:y" from="567,12527" to="1137,12679" strokeweight="1.5pt"/>
            </v:group>
            <v:line id="_x0000_s3717" style="position:absolute;flip:x" from="1208,9767" to="2209,9767" strokeweight="1pt"/>
            <v:shape id="_x0000_s3718" type="#_x0000_t32" style="position:absolute;left:1208;top:9776;width:0;height:1260;flip:x" o:connectortype="straight" strokeweight="1pt"/>
            <v:shape id="_x0000_s3719" type="#_x0000_t32" style="position:absolute;left:1200;top:11044;width:353;height:0;flip:y" o:connectortype="straight" strokeweight="1pt"/>
            <v:shape id="_x0000_s3720" type="#_x0000_t32" style="position:absolute;left:1669;top:11044;width:492;height:0" o:connectortype="straight" strokeweight="1pt"/>
            <v:shape id="_x0000_s3721" type="#_x0000_t32" style="position:absolute;left:2645;top:11053;width:550;height:0" o:connectortype="straight" strokeweight="1pt"/>
            <v:shape id="_x0000_s3722" type="#_x0000_t32" style="position:absolute;left:3615;top:11062;width:363;height:0" o:connectortype="straight" strokeweight="1pt"/>
            <v:shape id="_x0000_s3723" type="#_x0000_t32" style="position:absolute;left:3978;top:9778;width:0;height:1292;flip:y" o:connectortype="straight" strokeweight="1pt"/>
            <v:shape id="_x0000_s3724" type="#_x0000_t32" style="position:absolute;left:2193;top:9767;width:1785;height:0" o:connectortype="straight" strokeweight="1pt"/>
            <v:shape id="_x0000_s3725" type="#_x0000_t32" style="position:absolute;left:2059;top:9444;width:639;height:0;flip:x" o:connectortype="straight">
              <v:stroke endarrow="block"/>
            </v:shape>
            <v:shape id="_x0000_s3726" type="#_x0000_t202" style="position:absolute;left:2136;top:8947;width:578;height:412;mso-wrap-style:none" filled="f" stroked="f">
              <v:textbox style="mso-next-textbox:#_x0000_s3726"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40" w:dyaOrig="320">
                        <v:shape id="_x0000_i1182" type="#_x0000_t75" style="width:11.8pt;height:15.6pt" o:ole="">
                          <v:imagedata r:id="rId202" o:title=""/>
                        </v:shape>
                        <o:OLEObject Type="Embed" ProgID="Equation.DSMT4" ShapeID="_x0000_i1182" DrawAspect="Content" ObjectID="_1606901041" r:id="rId20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727" type="#_x0000_t202" style="position:absolute;left:1325;top:11215;width:578;height:516;mso-wrap-style:none" filled="f" stroked="f">
              <v:textbox style="mso-next-textbox:#_x0000_s3727"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40" w:dyaOrig="320">
                        <v:shape id="_x0000_i1183" type="#_x0000_t75" style="width:11.8pt;height:15.6pt" o:ole="">
                          <v:imagedata r:id="rId204" o:title=""/>
                        </v:shape>
                        <o:OLEObject Type="Embed" ProgID="Equation.DSMT4" ShapeID="_x0000_i1183" DrawAspect="Content" ObjectID="_1606901042" r:id="rId20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728" type="#_x0000_t202" style="position:absolute;left:3212;top:10491;width:568;height:421;mso-wrap-style:none" filled="f" stroked="f">
              <v:textbox style="mso-next-textbox:#_x0000_s3728"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20" w:dyaOrig="320">
                        <v:shape id="_x0000_i1184" type="#_x0000_t75" style="width:11.3pt;height:15.6pt" o:ole="">
                          <v:imagedata r:id="rId206" o:title=""/>
                        </v:shape>
                        <o:OLEObject Type="Embed" ProgID="Equation.DSMT4" ShapeID="_x0000_i1184" DrawAspect="Content" ObjectID="_1606901043" r:id="rId20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729" type="#_x0000_t202" style="position:absolute;left:2175;top:11143;width:578;height:477;mso-wrap-style:none" filled="f" stroked="f">
              <v:textbox style="mso-next-textbox:#_x0000_s3729"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40" w:dyaOrig="320">
                        <v:shape id="_x0000_i1185" type="#_x0000_t75" style="width:11.8pt;height:15.6pt" o:ole="">
                          <v:imagedata r:id="rId208" o:title=""/>
                        </v:shape>
                        <o:OLEObject Type="Embed" ProgID="Equation.DSMT4" ShapeID="_x0000_i1185" DrawAspect="Content" ObjectID="_1606901044" r:id="rId20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الدارة الموضحة في الشكل المقابل تضم :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- مولد مثالي قوته المحركة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40" w:dyaOrig="320">
          <v:shape id="_x0000_i1091" type="#_x0000_t75" style="width:11.8pt;height:15.6pt" o:ole="">
            <v:imagedata r:id="rId210" o:title=""/>
          </v:shape>
          <o:OLEObject Type="Embed" ProgID="Equation.DSMT4" ShapeID="_x0000_i1091" DrawAspect="Content" ObjectID="_1606900950" r:id="rId211"/>
        </w:objec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. 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>- ناقل أومي مقاومته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40" w:dyaOrig="320">
          <v:shape id="_x0000_i1092" type="#_x0000_t75" style="width:11.8pt;height:15.6pt" o:ole="">
            <v:imagedata r:id="rId212" o:title=""/>
          </v:shape>
          <o:OLEObject Type="Embed" ProgID="Equation.DSMT4" ShapeID="_x0000_i1092" DrawAspect="Content" ObjectID="_1606900951" r:id="rId213"/>
        </w:objec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. 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- مكثفة سعتها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40" w:dyaOrig="320">
          <v:shape id="_x0000_i1093" type="#_x0000_t75" style="width:11.8pt;height:15.6pt" o:ole="">
            <v:imagedata r:id="rId214" o:title=""/>
          </v:shape>
          <o:OLEObject Type="Embed" ProgID="Equation.DSMT4" ShapeID="_x0000_i1093" DrawAspect="Content" ObjectID="_1606900952" r:id="rId21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و قاطعة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20" w:dyaOrig="320">
          <v:shape id="_x0000_i1094" type="#_x0000_t75" style="width:11.3pt;height:15.6pt" o:ole="">
            <v:imagedata r:id="rId216" o:title=""/>
          </v:shape>
          <o:OLEObject Type="Embed" ProgID="Equation.DSMT4" ShapeID="_x0000_i1094" DrawAspect="Content" ObjectID="_1606900953" r:id="rId21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عند اللحظة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680" w:dyaOrig="320">
          <v:shape id="_x0000_i1095" type="#_x0000_t75" style="width:33.85pt;height:15.6pt" o:ole="">
            <v:imagedata r:id="rId218" o:title=""/>
          </v:shape>
          <o:OLEObject Type="Embed" ProgID="Equation.DSMT4" ShapeID="_x0000_i1095" DrawAspect="Content" ObjectID="_1606900954" r:id="rId21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نغلق القاطعة :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جهاز مناسب سمح لنا بمتابعة تطور شدة التيار المار في الدارة و كذلك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تطور كمية الكهرباء بدلالة الزمن خلال مدة زمنية قدرها </w:t>
      </w:r>
      <w:r w:rsidRPr="00820159">
        <w:rPr>
          <w:rFonts w:ascii="Microsoft Sans Serif" w:hAnsi="Microsoft Sans Serif" w:cs="Microsoft Sans Serif"/>
          <w:position w:val="-14"/>
          <w:sz w:val="28"/>
          <w:szCs w:val="28"/>
        </w:rPr>
        <w:object w:dxaOrig="1440" w:dyaOrig="400">
          <v:shape id="_x0000_i1096" type="#_x0000_t75" style="width:1in;height:21.5pt" o:ole="">
            <v:imagedata r:id="rId220" o:title=""/>
          </v:shape>
          <o:OLEObject Type="Embed" ProgID="Equation.DSMT4" ShapeID="_x0000_i1096" DrawAspect="Content" ObjectID="_1606900955" r:id="rId221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 w:rsidRPr="00C8286B">
        <w:rPr>
          <w:rFonts w:ascii="Comic Sans MS" w:hAnsi="Comic Sans MS" w:cs="Microsoft Sans Serif"/>
          <w:sz w:val="28"/>
          <w:szCs w:val="28"/>
          <w:rtl/>
        </w:rPr>
        <w:t>1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– ماهي الظاهرة الفيزيائية الحادثة في المكثفة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؟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position w:val="-28"/>
          <w:sz w:val="28"/>
          <w:szCs w:val="28"/>
          <w:rtl/>
        </w:rPr>
      </w:pPr>
      <w:r w:rsidRPr="00C8286B">
        <w:rPr>
          <w:rFonts w:ascii="Comic Sans MS" w:hAnsi="Comic Sans MS" w:cs="Microsoft Sans Serif"/>
          <w:sz w:val="28"/>
          <w:szCs w:val="28"/>
          <w:rtl/>
        </w:rPr>
        <w:t>2</w:t>
      </w:r>
      <w:r>
        <w:rPr>
          <w:rFonts w:ascii="Microsoft Sans Serif" w:hAnsi="Microsoft Sans Serif" w:cs="Microsoft Sans Serif"/>
          <w:sz w:val="28"/>
          <w:szCs w:val="28"/>
          <w:rtl/>
        </w:rPr>
        <w:t>–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أ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بيّن أن المعادلة التفاضلية التي تحققها شدة التيار تكتب على الشكل:</w:t>
      </w:r>
      <w:r w:rsidRPr="00820159">
        <w:rPr>
          <w:rFonts w:ascii="Microsoft Sans Serif" w:hAnsi="Microsoft Sans Serif" w:cs="Microsoft Sans Serif"/>
          <w:position w:val="-28"/>
          <w:sz w:val="28"/>
          <w:szCs w:val="28"/>
        </w:rPr>
        <w:t xml:space="preserve"> </w:t>
      </w:r>
      <w:r>
        <w:rPr>
          <w:rFonts w:ascii="Microsoft Sans Serif" w:hAnsi="Microsoft Sans Serif" w:cs="Microsoft Sans Serif" w:hint="cs"/>
          <w:position w:val="-28"/>
          <w:sz w:val="28"/>
          <w:szCs w:val="28"/>
          <w:rtl/>
        </w:rPr>
        <w:t xml:space="preserve"> </w:t>
      </w:r>
      <w:r w:rsidRPr="00820159">
        <w:rPr>
          <w:rFonts w:ascii="Microsoft Sans Serif" w:hAnsi="Microsoft Sans Serif" w:cs="Microsoft Sans Serif"/>
          <w:position w:val="-28"/>
          <w:sz w:val="28"/>
          <w:szCs w:val="28"/>
        </w:rPr>
        <w:object w:dxaOrig="1999" w:dyaOrig="760">
          <v:shape id="_x0000_i1097" type="#_x0000_t75" style="width:99.95pt;height:38.15pt" o:ole="">
            <v:imagedata r:id="rId222" o:title=""/>
          </v:shape>
          <o:OLEObject Type="Embed" ProgID="Equation.DSMT4" ShapeID="_x0000_i1097" DrawAspect="Content" ObjectID="_1606900956" r:id="rId223"/>
        </w:objec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حيث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220" w:dyaOrig="340">
          <v:shape id="_x0000_i1098" type="#_x0000_t75" style="width:11.3pt;height:17.75pt" o:ole="">
            <v:imagedata r:id="rId224" o:title=""/>
          </v:shape>
          <o:OLEObject Type="Embed" ProgID="Equation.DSMT4" ShapeID="_x0000_i1098" DrawAspect="Content" ObjectID="_1606900957" r:id="rId22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ثابت موجب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   ب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إستنتج عبارة الثابت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220" w:dyaOrig="340">
          <v:shape id="_x0000_i1099" type="#_x0000_t75" style="width:11.3pt;height:17.75pt" o:ole="">
            <v:imagedata r:id="rId226" o:title=""/>
          </v:shape>
          <o:OLEObject Type="Embed" ProgID="Equation.DSMT4" ShapeID="_x0000_i1099" DrawAspect="Content" ObjectID="_1606900958" r:id="rId22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، ماذا يمثل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فيزيائيا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؟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   جـ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 هذه المعادلة التفاضلية تقبل حلا من الشكل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1339" w:dyaOrig="400">
          <v:shape id="_x0000_i1100" type="#_x0000_t75" style="width:66.65pt;height:21.5pt" o:ole="">
            <v:imagedata r:id="rId228" o:title=""/>
          </v:shape>
          <o:OLEObject Type="Embed" ProgID="Equation.DSMT4" ShapeID="_x0000_i1100" DrawAspect="Content" ObjectID="_1606900959" r:id="rId22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  - إستنتج عبارتي كل من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60" w:dyaOrig="240">
          <v:shape id="_x0000_i1101" type="#_x0000_t75" style="width:12.9pt;height:11.8pt" o:ole="">
            <v:imagedata r:id="rId230" o:title=""/>
          </v:shape>
          <o:OLEObject Type="Embed" ProgID="Equation.DSMT4" ShapeID="_x0000_i1101" DrawAspect="Content" ObjectID="_1606900960" r:id="rId231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و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20" w:dyaOrig="300">
          <v:shape id="_x0000_i1102" type="#_x0000_t75" style="width:11.3pt;height:15.05pt" o:ole="">
            <v:imagedata r:id="rId232" o:title=""/>
          </v:shape>
          <o:OLEObject Type="Embed" ProgID="Equation.DSMT4" ShapeID="_x0000_i1102" DrawAspect="Content" ObjectID="_1606900961" r:id="rId233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    د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بيّن أن عبارة كمية الكهرباء تعطى بالعلاقة : </w:t>
      </w:r>
      <w:r w:rsidRPr="00563041">
        <w:rPr>
          <w:rFonts w:ascii="Microsoft Sans Serif" w:hAnsi="Microsoft Sans Serif" w:cs="Microsoft Sans Serif"/>
          <w:position w:val="-34"/>
          <w:sz w:val="28"/>
          <w:szCs w:val="28"/>
        </w:rPr>
        <w:object w:dxaOrig="2380" w:dyaOrig="820">
          <v:shape id="_x0000_i1103" type="#_x0000_t75" style="width:120.9pt;height:41.35pt" o:ole="">
            <v:imagedata r:id="rId234" o:title=""/>
          </v:shape>
          <o:OLEObject Type="Embed" ProgID="Equation.DSMT4" ShapeID="_x0000_i1103" DrawAspect="Content" ObjectID="_1606900962" r:id="rId23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216DC5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 w:rsidRPr="00563041">
        <w:rPr>
          <w:rFonts w:ascii="Comic Sans MS" w:hAnsi="Comic Sans MS" w:cs="Microsoft Sans Serif"/>
          <w:sz w:val="28"/>
          <w:szCs w:val="28"/>
          <w:rtl/>
        </w:rPr>
        <w:t>3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– الدراسة التجريبية سمحت برسم المنحنيين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420" w:dyaOrig="380">
          <v:shape id="_x0000_i1104" type="#_x0000_t75" style="width:19.9pt;height:18.8pt" o:ole="">
            <v:imagedata r:id="rId236" o:title=""/>
          </v:shape>
          <o:OLEObject Type="Embed" ProgID="Equation.DSMT4" ShapeID="_x0000_i1104" DrawAspect="Content" ObjectID="_1606900963" r:id="rId23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و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420" w:dyaOrig="380">
          <v:shape id="_x0000_i1105" type="#_x0000_t75" style="width:19.9pt;height:18.8pt" o:ole="">
            <v:imagedata r:id="rId238" o:title=""/>
          </v:shape>
          <o:OLEObject Type="Embed" ProgID="Equation.DSMT4" ShapeID="_x0000_i1105" DrawAspect="Content" ObjectID="_1606900964" r:id="rId23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597A0E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noProof/>
          <w:sz w:val="28"/>
          <w:szCs w:val="28"/>
          <w:rtl/>
        </w:rPr>
        <w:pict>
          <v:group id="_x0000_s3547" style="position:absolute;left:0;text-align:left;margin-left:40.75pt;margin-top:-23.9pt;width:238.75pt;height:186.95pt;z-index:251673600" coordorigin="1466,1387" coordsize="4775,3739">
            <v:shape id="_x0000_s3548" type="#_x0000_t202" style="position:absolute;left:3876;top:2036;width:714;height:449;mso-wrap-style:none" filled="f" stroked="f">
              <v:textbox style="mso-next-textbox:#_x0000_s3548"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380" w:dyaOrig="340">
                        <v:shape id="_x0000_i1186" type="#_x0000_t75" style="width:18.8pt;height:17.75pt" o:ole="">
                          <v:imagedata r:id="rId240" o:title=""/>
                        </v:shape>
                        <o:OLEObject Type="Embed" ProgID="Equation.DSMT4" ShapeID="_x0000_i1186" DrawAspect="Content" ObjectID="_1606901045" r:id="rId241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group id="_x0000_s3549" style="position:absolute;left:2108;top:1872;width:2835;height:2835" coordorigin="11100,1050" coordsize="2835,2835">
              <v:line id="_x0000_s3550" style="position:absolute" from="11100,1050" to="11100,3885" strokecolor="purple" strokeweight=".25pt">
                <v:stroke dashstyle="1 1" endcap="round"/>
              </v:line>
              <v:line id="_x0000_s3551" style="position:absolute" from="11157,1050" to="11157,3885" strokecolor="purple" strokeweight=".25pt">
                <v:stroke dashstyle="1 1" endcap="round"/>
              </v:line>
              <v:line id="_x0000_s3552" style="position:absolute" from="11213,1050" to="11213,3885" strokecolor="purple" strokeweight=".25pt">
                <v:stroke dashstyle="1 1" endcap="round"/>
              </v:line>
              <v:line id="_x0000_s3553" style="position:absolute" from="11270,1050" to="11270,3885" strokecolor="purple" strokeweight=".25pt">
                <v:stroke dashstyle="1 1" endcap="round"/>
              </v:line>
              <v:line id="_x0000_s3554" style="position:absolute" from="11327,1050" to="11327,3885" strokecolor="purple" strokeweight=".25pt">
                <v:stroke dashstyle="1 1" endcap="round"/>
              </v:line>
              <v:line id="_x0000_s3555" style="position:absolute" from="11383,1050" to="11383,3885" strokecolor="purple" strokeweight=".25pt">
                <v:stroke dashstyle="1 1" endcap="round"/>
              </v:line>
              <v:line id="_x0000_s3556" style="position:absolute" from="11440,1050" to="11440,3885" strokecolor="purple" strokeweight=".25pt">
                <v:stroke dashstyle="1 1" endcap="round"/>
              </v:line>
              <v:line id="_x0000_s3557" style="position:absolute" from="11497,1050" to="11497,3885" strokecolor="purple" strokeweight=".25pt">
                <v:stroke dashstyle="1 1" endcap="round"/>
              </v:line>
              <v:line id="_x0000_s3558" style="position:absolute" from="11554,1050" to="11554,3885" strokecolor="purple" strokeweight=".25pt">
                <v:stroke dashstyle="1 1" endcap="round"/>
              </v:line>
              <v:line id="_x0000_s3559" style="position:absolute" from="11610,1050" to="11610,3885" strokecolor="purple" strokeweight=".25pt">
                <v:stroke dashstyle="1 1" endcap="round"/>
              </v:line>
              <v:line id="_x0000_s3560" style="position:absolute" from="11667,1050" to="11667,3885" strokecolor="purple" strokeweight=".25pt">
                <v:stroke dashstyle="1 1" endcap="round"/>
              </v:line>
              <v:line id="_x0000_s3561" style="position:absolute" from="11724,1050" to="11724,3885" strokecolor="purple" strokeweight=".25pt">
                <v:stroke dashstyle="1 1" endcap="round"/>
              </v:line>
              <v:line id="_x0000_s3562" style="position:absolute" from="11780,1050" to="11780,3885" strokecolor="purple" strokeweight=".25pt">
                <v:stroke dashstyle="1 1" endcap="round"/>
              </v:line>
              <v:line id="_x0000_s3563" style="position:absolute" from="11837,1050" to="11837,3885" strokecolor="purple" strokeweight=".25pt">
                <v:stroke dashstyle="1 1" endcap="round"/>
              </v:line>
              <v:line id="_x0000_s3564" style="position:absolute" from="11894,1050" to="11894,3885" strokecolor="purple" strokeweight=".25pt">
                <v:stroke dashstyle="1 1" endcap="round"/>
              </v:line>
              <v:line id="_x0000_s3565" style="position:absolute" from="11950,1050" to="11950,3885" strokecolor="purple" strokeweight=".25pt">
                <v:stroke dashstyle="1 1" endcap="round"/>
              </v:line>
              <v:line id="_x0000_s3566" style="position:absolute" from="12007,1050" to="12007,3885" strokecolor="purple" strokeweight=".25pt">
                <v:stroke dashstyle="1 1" endcap="round"/>
              </v:line>
              <v:line id="_x0000_s3567" style="position:absolute" from="12064,1050" to="12064,3885" strokecolor="purple" strokeweight=".25pt">
                <v:stroke dashstyle="1 1" endcap="round"/>
              </v:line>
              <v:line id="_x0000_s3568" style="position:absolute" from="12120,1050" to="12120,3885" strokecolor="purple" strokeweight=".25pt">
                <v:stroke dashstyle="1 1" endcap="round"/>
              </v:line>
              <v:line id="_x0000_s3569" style="position:absolute" from="12177,1050" to="12177,3885" strokecolor="purple" strokeweight=".25pt">
                <v:stroke dashstyle="1 1" endcap="round"/>
              </v:line>
              <v:line id="_x0000_s3570" style="position:absolute" from="12234,1050" to="12234,3885" strokecolor="purple" strokeweight=".25pt">
                <v:stroke dashstyle="1 1" endcap="round"/>
              </v:line>
              <v:line id="_x0000_s3571" style="position:absolute" from="12291,1050" to="12291,3885" strokecolor="purple" strokeweight=".25pt">
                <v:stroke dashstyle="1 1" endcap="round"/>
              </v:line>
              <v:line id="_x0000_s3572" style="position:absolute" from="12347,1050" to="12347,3885" strokecolor="purple" strokeweight=".25pt">
                <v:stroke dashstyle="1 1" endcap="round"/>
              </v:line>
              <v:line id="_x0000_s3573" style="position:absolute" from="12404,1050" to="12404,3885" strokecolor="purple" strokeweight=".25pt">
                <v:stroke dashstyle="1 1" endcap="round"/>
              </v:line>
              <v:line id="_x0000_s3574" style="position:absolute" from="12461,1050" to="12461,3885" strokecolor="purple" strokeweight=".25pt">
                <v:stroke dashstyle="1 1" endcap="round"/>
              </v:line>
              <v:line id="_x0000_s3575" style="position:absolute" from="12517,1050" to="12517,3885" strokecolor="purple" strokeweight=".25pt">
                <v:stroke dashstyle="1 1" endcap="round"/>
              </v:line>
              <v:line id="_x0000_s3576" style="position:absolute" from="12574,1050" to="12574,3885" strokecolor="purple" strokeweight=".25pt">
                <v:stroke dashstyle="1 1" endcap="round"/>
              </v:line>
              <v:line id="_x0000_s3577" style="position:absolute" from="12631,1050" to="12631,3885" strokecolor="purple" strokeweight=".25pt">
                <v:stroke dashstyle="1 1" endcap="round"/>
              </v:line>
              <v:line id="_x0000_s3578" style="position:absolute" from="12687,1050" to="12687,3885" strokecolor="purple" strokeweight=".25pt">
                <v:stroke dashstyle="1 1" endcap="round"/>
              </v:line>
              <v:line id="_x0000_s3579" style="position:absolute" from="12744,1050" to="12744,3885" strokecolor="purple" strokeweight=".25pt">
                <v:stroke dashstyle="1 1" endcap="round"/>
              </v:line>
              <v:line id="_x0000_s3580" style="position:absolute" from="12801,1050" to="12801,3885" strokecolor="purple" strokeweight=".25pt">
                <v:stroke dashstyle="1 1" endcap="round"/>
              </v:line>
              <v:line id="_x0000_s3581" style="position:absolute" from="12857,1050" to="12857,3885" strokecolor="purple" strokeweight=".25pt">
                <v:stroke dashstyle="1 1" endcap="round"/>
              </v:line>
              <v:line id="_x0000_s3582" style="position:absolute" from="12914,1050" to="12914,3885" strokecolor="purple" strokeweight=".25pt">
                <v:stroke dashstyle="1 1" endcap="round"/>
              </v:line>
              <v:line id="_x0000_s3583" style="position:absolute" from="12971,1050" to="12971,3885" strokecolor="purple" strokeweight=".25pt">
                <v:stroke dashstyle="1 1" endcap="round"/>
              </v:line>
              <v:line id="_x0000_s3584" style="position:absolute" from="13028,1050" to="13028,3885" strokecolor="purple" strokeweight=".25pt">
                <v:stroke dashstyle="1 1" endcap="round"/>
              </v:line>
              <v:line id="_x0000_s3585" style="position:absolute" from="13084,1050" to="13084,3885" strokecolor="purple" strokeweight=".25pt">
                <v:stroke dashstyle="1 1" endcap="round"/>
              </v:line>
              <v:line id="_x0000_s3586" style="position:absolute" from="13141,1050" to="13141,3885" strokecolor="purple" strokeweight=".25pt">
                <v:stroke dashstyle="1 1" endcap="round"/>
              </v:line>
              <v:line id="_x0000_s3587" style="position:absolute" from="13198,1050" to="13198,3885" strokecolor="purple" strokeweight=".25pt">
                <v:stroke dashstyle="1 1" endcap="round"/>
              </v:line>
              <v:line id="_x0000_s3588" style="position:absolute" from="13254,1050" to="13254,3885" strokecolor="purple" strokeweight=".25pt">
                <v:stroke dashstyle="1 1" endcap="round"/>
              </v:line>
              <v:line id="_x0000_s3589" style="position:absolute" from="13311,1050" to="13311,3885" strokecolor="purple" strokeweight=".25pt">
                <v:stroke dashstyle="1 1" endcap="round"/>
              </v:line>
              <v:line id="_x0000_s3590" style="position:absolute" from="13368,1050" to="13368,3885" strokecolor="purple" strokeweight=".25pt">
                <v:stroke dashstyle="1 1" endcap="round"/>
              </v:line>
              <v:line id="_x0000_s3591" style="position:absolute" from="13424,1050" to="13424,3885" strokecolor="purple" strokeweight=".25pt">
                <v:stroke dashstyle="1 1" endcap="round"/>
              </v:line>
              <v:line id="_x0000_s3592" style="position:absolute" from="13481,1050" to="13481,3885" strokecolor="purple" strokeweight=".25pt">
                <v:stroke dashstyle="1 1" endcap="round"/>
              </v:line>
              <v:line id="_x0000_s3593" style="position:absolute" from="13538,1050" to="13538,3885" strokecolor="purple" strokeweight=".25pt">
                <v:stroke dashstyle="1 1" endcap="round"/>
              </v:line>
              <v:line id="_x0000_s3594" style="position:absolute" from="13594,1050" to="13594,3885" strokecolor="purple" strokeweight=".25pt">
                <v:stroke dashstyle="1 1" endcap="round"/>
              </v:line>
              <v:line id="_x0000_s3595" style="position:absolute" from="13651,1050" to="13651,3885" strokecolor="purple" strokeweight=".25pt">
                <v:stroke dashstyle="1 1" endcap="round"/>
              </v:line>
              <v:line id="_x0000_s3596" style="position:absolute" from="13708,1050" to="13708,3885" strokecolor="purple" strokeweight=".25pt">
                <v:stroke dashstyle="1 1" endcap="round"/>
              </v:line>
              <v:line id="_x0000_s3597" style="position:absolute" from="13765,1050" to="13765,3885" strokecolor="purple" strokeweight=".25pt">
                <v:stroke dashstyle="1 1" endcap="round"/>
              </v:line>
              <v:line id="_x0000_s3598" style="position:absolute" from="13821,1050" to="13821,3885" strokecolor="purple" strokeweight=".25pt">
                <v:stroke dashstyle="1 1" endcap="round"/>
              </v:line>
              <v:line id="_x0000_s3599" style="position:absolute" from="13878,1050" to="13878,3885" strokecolor="purple" strokeweight=".25pt">
                <v:stroke dashstyle="1 1" endcap="round"/>
              </v:line>
              <v:line id="_x0000_s3600" style="position:absolute" from="13935,1050" to="13935,3885" strokecolor="purple" strokeweight=".25pt">
                <v:stroke dashstyle="1 1" endcap="round"/>
              </v:line>
              <v:line id="_x0000_s3601" style="position:absolute" from="11100,1050" to="13935,1050" strokecolor="purple" strokeweight=".25pt">
                <v:stroke dashstyle="1 1" endcap="round"/>
              </v:line>
              <v:line id="_x0000_s3602" style="position:absolute" from="11100,1107" to="13935,1107" strokecolor="purple" strokeweight=".25pt">
                <v:stroke dashstyle="1 1" endcap="round"/>
              </v:line>
              <v:line id="_x0000_s3603" style="position:absolute" from="11100,1163" to="13935,1163" strokecolor="purple" strokeweight=".25pt">
                <v:stroke dashstyle="1 1" endcap="round"/>
              </v:line>
              <v:line id="_x0000_s3604" style="position:absolute" from="11100,1220" to="13935,1220" strokecolor="purple" strokeweight=".25pt">
                <v:stroke dashstyle="1 1" endcap="round"/>
              </v:line>
              <v:line id="_x0000_s3605" style="position:absolute" from="11100,1277" to="13935,1277" strokecolor="purple" strokeweight=".25pt">
                <v:stroke dashstyle="1 1" endcap="round"/>
              </v:line>
              <v:line id="_x0000_s3606" style="position:absolute" from="11100,1333" to="13935,1333" strokecolor="purple" strokeweight=".25pt">
                <v:stroke dashstyle="1 1" endcap="round"/>
              </v:line>
              <v:line id="_x0000_s3607" style="position:absolute" from="11100,1390" to="13935,1390" strokecolor="purple" strokeweight=".25pt">
                <v:stroke dashstyle="1 1" endcap="round"/>
              </v:line>
              <v:line id="_x0000_s3608" style="position:absolute" from="11100,1447" to="13935,1447" strokecolor="purple" strokeweight=".25pt">
                <v:stroke dashstyle="1 1" endcap="round"/>
              </v:line>
              <v:line id="_x0000_s3609" style="position:absolute" from="11100,1504" to="13935,1504" strokecolor="purple" strokeweight=".25pt">
                <v:stroke dashstyle="1 1" endcap="round"/>
              </v:line>
              <v:line id="_x0000_s3610" style="position:absolute" from="11100,1560" to="13935,1560" strokecolor="purple" strokeweight=".25pt">
                <v:stroke dashstyle="1 1" endcap="round"/>
              </v:line>
              <v:line id="_x0000_s3611" style="position:absolute" from="11100,1617" to="13935,1617" strokecolor="purple" strokeweight=".25pt">
                <v:stroke dashstyle="1 1" endcap="round"/>
              </v:line>
              <v:line id="_x0000_s3612" style="position:absolute" from="11100,1674" to="13935,1674" strokecolor="purple" strokeweight=".25pt">
                <v:stroke dashstyle="1 1" endcap="round"/>
              </v:line>
              <v:line id="_x0000_s3613" style="position:absolute" from="11100,1730" to="13935,1730" strokecolor="purple" strokeweight=".25pt">
                <v:stroke dashstyle="1 1" endcap="round"/>
              </v:line>
              <v:line id="_x0000_s3614" style="position:absolute" from="11100,1787" to="13935,1787" strokecolor="purple" strokeweight=".25pt">
                <v:stroke dashstyle="1 1" endcap="round"/>
              </v:line>
              <v:line id="_x0000_s3615" style="position:absolute" from="11100,1844" to="13935,1844" strokecolor="purple" strokeweight=".25pt">
                <v:stroke dashstyle="1 1" endcap="round"/>
              </v:line>
              <v:line id="_x0000_s3616" style="position:absolute" from="11100,1900" to="13935,1900" strokecolor="purple" strokeweight=".25pt">
                <v:stroke dashstyle="1 1" endcap="round"/>
              </v:line>
              <v:line id="_x0000_s3617" style="position:absolute" from="11100,1957" to="13935,1957" strokecolor="purple" strokeweight=".25pt">
                <v:stroke dashstyle="1 1" endcap="round"/>
              </v:line>
              <v:line id="_x0000_s3618" style="position:absolute" from="11100,2014" to="13935,2014" strokecolor="purple" strokeweight=".25pt">
                <v:stroke dashstyle="1 1" endcap="round"/>
              </v:line>
              <v:line id="_x0000_s3619" style="position:absolute" from="11100,2070" to="13935,2070" strokecolor="purple" strokeweight=".25pt">
                <v:stroke dashstyle="1 1" endcap="round"/>
              </v:line>
              <v:line id="_x0000_s3620" style="position:absolute" from="11100,2127" to="13935,2127" strokecolor="purple" strokeweight=".25pt">
                <v:stroke dashstyle="1 1" endcap="round"/>
              </v:line>
              <v:line id="_x0000_s3621" style="position:absolute" from="11100,2184" to="13935,2184" strokecolor="purple" strokeweight=".25pt">
                <v:stroke dashstyle="1 1" endcap="round"/>
              </v:line>
              <v:line id="_x0000_s3622" style="position:absolute" from="11100,2241" to="13935,2241" strokecolor="purple" strokeweight=".25pt">
                <v:stroke dashstyle="1 1" endcap="round"/>
              </v:line>
              <v:line id="_x0000_s3623" style="position:absolute" from="11100,2297" to="13935,2297" strokecolor="purple" strokeweight=".25pt">
                <v:stroke dashstyle="1 1" endcap="round"/>
              </v:line>
              <v:line id="_x0000_s3624" style="position:absolute" from="11100,2354" to="13935,2354" strokecolor="purple" strokeweight=".25pt">
                <v:stroke dashstyle="1 1" endcap="round"/>
              </v:line>
              <v:line id="_x0000_s3625" style="position:absolute" from="11100,2411" to="13935,2411" strokecolor="purple" strokeweight=".25pt">
                <v:stroke dashstyle="1 1" endcap="round"/>
              </v:line>
              <v:line id="_x0000_s3626" style="position:absolute" from="11100,2467" to="13935,2467" strokecolor="purple" strokeweight=".25pt">
                <v:stroke dashstyle="1 1" endcap="round"/>
              </v:line>
              <v:line id="_x0000_s3627" style="position:absolute" from="11100,2524" to="13935,2524" strokecolor="purple" strokeweight=".25pt">
                <v:stroke dashstyle="1 1" endcap="round"/>
              </v:line>
              <v:line id="_x0000_s3628" style="position:absolute" from="11100,2581" to="13935,2581" strokecolor="purple" strokeweight=".25pt">
                <v:stroke dashstyle="1 1" endcap="round"/>
              </v:line>
              <v:line id="_x0000_s3629" style="position:absolute" from="11100,2637" to="13935,2637" strokecolor="purple" strokeweight=".25pt">
                <v:stroke dashstyle="1 1" endcap="round"/>
              </v:line>
              <v:line id="_x0000_s3630" style="position:absolute" from="11100,2694" to="13935,2694" strokecolor="purple" strokeweight=".25pt">
                <v:stroke dashstyle="1 1" endcap="round"/>
              </v:line>
              <v:line id="_x0000_s3631" style="position:absolute" from="11100,2751" to="13935,2751" strokecolor="purple" strokeweight=".25pt">
                <v:stroke dashstyle="1 1" endcap="round"/>
              </v:line>
              <v:line id="_x0000_s3632" style="position:absolute" from="11100,2807" to="13935,2807" strokecolor="purple" strokeweight=".25pt">
                <v:stroke dashstyle="1 1" endcap="round"/>
              </v:line>
              <v:line id="_x0000_s3633" style="position:absolute" from="11100,2864" to="13935,2864" strokecolor="purple" strokeweight=".25pt">
                <v:stroke dashstyle="1 1" endcap="round"/>
              </v:line>
              <v:line id="_x0000_s3634" style="position:absolute" from="11100,2921" to="13935,2921" strokecolor="purple" strokeweight=".25pt">
                <v:stroke dashstyle="1 1" endcap="round"/>
              </v:line>
              <v:line id="_x0000_s3635" style="position:absolute" from="11100,2978" to="13935,2978" strokecolor="purple" strokeweight=".25pt">
                <v:stroke dashstyle="1 1" endcap="round"/>
              </v:line>
              <v:line id="_x0000_s3636" style="position:absolute" from="11100,3034" to="13935,3034" strokecolor="purple" strokeweight=".25pt">
                <v:stroke dashstyle="1 1" endcap="round"/>
              </v:line>
              <v:line id="_x0000_s3637" style="position:absolute" from="11100,3091" to="13935,3091" strokecolor="purple" strokeweight=".25pt">
                <v:stroke dashstyle="1 1" endcap="round"/>
              </v:line>
              <v:line id="_x0000_s3638" style="position:absolute" from="11100,3148" to="13935,3148" strokecolor="purple" strokeweight=".25pt">
                <v:stroke dashstyle="1 1" endcap="round"/>
              </v:line>
              <v:line id="_x0000_s3639" style="position:absolute" from="11100,3204" to="13935,3204" strokecolor="purple" strokeweight=".25pt">
                <v:stroke dashstyle="1 1" endcap="round"/>
              </v:line>
              <v:line id="_x0000_s3640" style="position:absolute" from="11100,3261" to="13935,3261" strokecolor="purple" strokeweight=".25pt">
                <v:stroke dashstyle="1 1" endcap="round"/>
              </v:line>
              <v:line id="_x0000_s3641" style="position:absolute" from="11100,3318" to="13935,3318" strokecolor="purple" strokeweight=".25pt">
                <v:stroke dashstyle="1 1" endcap="round"/>
              </v:line>
              <v:line id="_x0000_s3642" style="position:absolute" from="11100,3374" to="13935,3374" strokecolor="purple" strokeweight=".25pt">
                <v:stroke dashstyle="1 1" endcap="round"/>
              </v:line>
              <v:line id="_x0000_s3643" style="position:absolute" from="11100,3431" to="13935,3431" strokecolor="purple" strokeweight=".25pt">
                <v:stroke dashstyle="1 1" endcap="round"/>
              </v:line>
              <v:line id="_x0000_s3644" style="position:absolute" from="11100,3488" to="13935,3488" strokecolor="purple" strokeweight=".25pt">
                <v:stroke dashstyle="1 1" endcap="round"/>
              </v:line>
              <v:line id="_x0000_s3645" style="position:absolute" from="11100,3544" to="13935,3544" strokecolor="purple" strokeweight=".25pt">
                <v:stroke dashstyle="1 1" endcap="round"/>
              </v:line>
              <v:line id="_x0000_s3646" style="position:absolute" from="11100,3601" to="13935,3601" strokecolor="purple" strokeweight=".25pt">
                <v:stroke dashstyle="1 1" endcap="round"/>
              </v:line>
              <v:line id="_x0000_s3647" style="position:absolute" from="11100,3658" to="13935,3658" strokecolor="purple" strokeweight=".25pt">
                <v:stroke dashstyle="1 1" endcap="round"/>
              </v:line>
              <v:line id="_x0000_s3648" style="position:absolute" from="11100,3715" to="13935,3715" strokecolor="purple" strokeweight=".25pt">
                <v:stroke dashstyle="1 1" endcap="round"/>
              </v:line>
              <v:line id="_x0000_s3649" style="position:absolute" from="11100,3771" to="13935,3771" strokecolor="purple" strokeweight=".25pt">
                <v:stroke dashstyle="1 1" endcap="round"/>
              </v:line>
              <v:line id="_x0000_s3650" style="position:absolute" from="11100,3828" to="13935,3828" strokecolor="purple" strokeweight=".25pt">
                <v:stroke dashstyle="1 1" endcap="round"/>
              </v:line>
              <v:line id="_x0000_s3651" style="position:absolute" from="11100,3885" to="13935,3885" strokecolor="purple" strokeweight=".25pt">
                <v:stroke dashstyle="1 1" endcap="round"/>
              </v:line>
              <v:line id="_x0000_s3652" style="position:absolute" from="11100,1050" to="11100,3885" strokecolor="#0000c0" strokeweight=".25pt"/>
              <v:line id="_x0000_s3653" style="position:absolute" from="11383,1050" to="11383,3885" strokecolor="#0000c0" strokeweight=".25pt"/>
              <v:line id="_x0000_s3654" style="position:absolute" from="11667,1050" to="11667,3885" strokecolor="#0000c0" strokeweight=".25pt"/>
              <v:line id="_x0000_s3655" style="position:absolute" from="11950,1050" to="11950,3885" strokecolor="#0000c0" strokeweight=".25pt"/>
              <v:line id="_x0000_s3656" style="position:absolute" from="12234,1050" to="12234,3885" strokecolor="#0000c0" strokeweight=".25pt"/>
              <v:line id="_x0000_s3657" style="position:absolute" from="12517,1050" to="12517,3885" strokecolor="#0000c0" strokeweight=".25pt"/>
              <v:line id="_x0000_s3658" style="position:absolute" from="12801,1050" to="12801,3885" strokecolor="#0000c0" strokeweight=".25pt"/>
              <v:line id="_x0000_s3659" style="position:absolute" from="13084,1050" to="13084,3885" strokecolor="#0000c0" strokeweight=".25pt"/>
              <v:line id="_x0000_s3660" style="position:absolute" from="13368,1050" to="13368,3885" strokecolor="#0000c0" strokeweight=".25pt"/>
              <v:line id="_x0000_s3661" style="position:absolute" from="13651,1050" to="13651,3885" strokecolor="#0000c0" strokeweight=".25pt"/>
              <v:line id="_x0000_s3662" style="position:absolute" from="11100,1050" to="13935,1050" strokecolor="#0000c0" strokeweight=".25pt"/>
              <v:line id="_x0000_s3663" style="position:absolute" from="11100,1333" to="13935,1333" strokecolor="#0000c0" strokeweight=".25pt"/>
              <v:line id="_x0000_s3664" style="position:absolute" from="11100,1617" to="13935,1617" strokecolor="#0000c0" strokeweight=".25pt"/>
              <v:line id="_x0000_s3665" style="position:absolute" from="11100,1900" to="13935,1900" strokecolor="#0000c0" strokeweight=".25pt"/>
              <v:line id="_x0000_s3666" style="position:absolute" from="11100,2184" to="13935,2184" strokecolor="#0000c0" strokeweight=".25pt"/>
              <v:line id="_x0000_s3667" style="position:absolute" from="11100,2467" to="13935,2467" strokecolor="#0000c0" strokeweight=".25pt"/>
              <v:line id="_x0000_s3668" style="position:absolute" from="11100,2751" to="13935,2751" strokecolor="#0000c0" strokeweight=".25pt"/>
              <v:line id="_x0000_s3669" style="position:absolute" from="11100,3034" to="13935,3034" strokecolor="#0000c0" strokeweight=".25pt"/>
              <v:line id="_x0000_s3670" style="position:absolute" from="11100,3318" to="13935,3318" strokecolor="#0000c0" strokeweight=".25pt"/>
              <v:line id="_x0000_s3671" style="position:absolute" from="11100,3601" to="13935,3601" strokecolor="#0000c0" strokeweight=".25pt"/>
              <v:line id="_x0000_s3672" style="position:absolute" from="11100,1050" to="11100,3885" strokeweight=".5pt"/>
              <v:line id="_x0000_s3673" style="position:absolute" from="11667,1050" to="11667,3885" strokeweight=".5pt"/>
              <v:line id="_x0000_s3674" style="position:absolute" from="12234,1050" to="12234,3885" strokeweight=".5pt"/>
              <v:line id="_x0000_s3675" style="position:absolute" from="12801,1050" to="12801,3885" strokeweight=".5pt"/>
              <v:line id="_x0000_s3676" style="position:absolute" from="13368,1050" to="13368,3885" strokeweight=".5pt"/>
              <v:line id="_x0000_s3677" style="position:absolute" from="13935,1050" to="13935,3885" strokeweight=".5pt"/>
              <v:line id="_x0000_s3678" style="position:absolute" from="11100,1050" to="13935,1050" strokeweight=".5pt"/>
              <v:line id="_x0000_s3679" style="position:absolute" from="11100,1617" to="13935,1617" strokeweight=".5pt"/>
              <v:line id="_x0000_s3680" style="position:absolute" from="11100,2184" to="13935,2184" strokeweight=".5pt"/>
              <v:line id="_x0000_s3681" style="position:absolute" from="11100,2751" to="13935,2751" strokeweight=".5pt"/>
              <v:line id="_x0000_s3682" style="position:absolute" from="11100,3318" to="13935,3318" strokeweight=".5pt"/>
              <v:line id="_x0000_s3683" style="position:absolute" from="11100,3885" to="13935,3885" strokeweight=".5pt"/>
            </v:group>
            <v:group id="_x0000_s3684" style="position:absolute;left:2108;top:4667;width:2835;height:100" coordorigin="11100,3845" coordsize="2835,100">
              <v:line id="_x0000_s3685" style="position:absolute" from="11100,3885" to="13935,3885" strokeweight="1pt">
                <v:stroke endarrow="block" endarrowwidth="narrow" endarrowlength="short"/>
              </v:line>
              <v:line id="_x0000_s3686" style="position:absolute" from="11100,3845" to="11100,3945" strokeweight="1pt"/>
              <v:line id="_x0000_s3687" style="position:absolute" from="11667,3845" to="11667,3945" strokeweight="1pt"/>
              <v:line id="_x0000_s3688" style="position:absolute" from="12234,3845" to="12234,3945" strokeweight="1pt"/>
              <v:line id="_x0000_s3689" style="position:absolute" from="12801,3845" to="12801,3945" strokeweight="1pt"/>
              <v:line id="_x0000_s3690" style="position:absolute" from="13368,3845" to="13368,3945" strokeweight="1pt"/>
            </v:group>
            <v:group id="_x0000_s3691" style="position:absolute;left:2068;top:1872;width:80;height:2835" coordorigin="11060,1050" coordsize="80,2835">
              <v:line id="_x0000_s3692" style="position:absolute;flip:y" from="11100,1050" to="11100,3885" strokeweight="1pt">
                <v:stroke endarrow="block" endarrowwidth="narrow" endarrowlength="short"/>
              </v:line>
              <v:line id="_x0000_s3693" style="position:absolute" from="11060,1617" to="11140,1617" strokeweight="1pt"/>
              <v:line id="_x0000_s3694" style="position:absolute" from="11060,2184" to="11140,2184" strokeweight="1pt"/>
              <v:line id="_x0000_s3695" style="position:absolute" from="11060,2751" to="11140,2751" strokeweight="1pt"/>
              <v:line id="_x0000_s3696" style="position:absolute" from="11060,3318" to="11140,3318" strokeweight="1pt"/>
              <v:line id="_x0000_s3697" style="position:absolute" from="11060,3885" to="11140,3885" strokeweight="1pt"/>
            </v:group>
            <v:shape id="_x0000_s3698" type="#_x0000_t202" style="position:absolute;left:2016;top:1387;width:1541;height:56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2"/>
                        <w:lang w:eastAsia="en-US"/>
                      </w:rPr>
                      <w:object w:dxaOrig="1200" w:dyaOrig="400">
                        <v:shape id="_x0000_i1187" type="#_x0000_t75" style="width:60.2pt;height:21.5pt" o:ole="">
                          <v:imagedata r:id="rId242" o:title=""/>
                        </v:shape>
                        <o:OLEObject Type="Embed" ProgID="Equation.DSMT4" ShapeID="_x0000_i1187" DrawAspect="Content" ObjectID="_1606901046" r:id="rId24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699" type="#_x0000_t202" style="position:absolute;left:4796;top:4347;width:1445;height:49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1120" w:dyaOrig="380">
                        <v:shape id="_x0000_i1188" type="#_x0000_t75" style="width:55.35pt;height:18.8pt" o:ole="">
                          <v:imagedata r:id="rId244" o:title=""/>
                        </v:shape>
                        <o:OLEObject Type="Embed" ProgID="Equation.DSMT4" ShapeID="_x0000_i1188" DrawAspect="Content" ObjectID="_1606901047" r:id="rId24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700" type="#_x0000_t202" style="position:absolute;left:1466;top:3877;width:789;height:45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440" w:dyaOrig="320">
                        <v:shape id="_x0000_i1189" type="#_x0000_t75" style="width:22.55pt;height:16.65pt" o:ole="">
                          <v:imagedata r:id="rId246" o:title=""/>
                        </v:shape>
                        <o:OLEObject Type="Embed" ProgID="Equation.DSMT4" ShapeID="_x0000_i1189" DrawAspect="Content" ObjectID="_1606901048" r:id="rId24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701" type="#_x0000_t202" style="position:absolute;left:2386;top:4697;width:551;height:42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00" w:dyaOrig="279">
                        <v:shape id="_x0000_i1190" type="#_x0000_t75" style="width:10.75pt;height:13.95pt" o:ole="">
                          <v:imagedata r:id="rId248" o:title=""/>
                        </v:shape>
                        <o:OLEObject Type="Embed" ProgID="Equation.DSMT4" ShapeID="_x0000_i1190" DrawAspect="Content" ObjectID="_1606901049" r:id="rId24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702" style="position:absolute;left:2116;top:2707;width:2830;height:2010" coordsize="2830,2010" path="m,2010v43,-70,184,-312,260,-420c336,1482,385,1438,454,1360v69,-78,147,-167,220,-240c747,1047,816,985,894,920v78,-65,162,-132,250,-190c1232,672,1324,625,1424,570v100,-55,225,-122,320,-170c1839,352,1886,323,1994,280v108,-43,307,-107,400,-140c2487,107,2481,103,2554,80,2627,57,2772,17,2830,e" filled="f" strokeweight="1pt">
              <v:path arrowok="t"/>
            </v:shape>
          </v:group>
        </w:pict>
      </w:r>
      <w:r>
        <w:rPr>
          <w:rFonts w:ascii="Microsoft Sans Serif" w:hAnsi="Microsoft Sans Serif" w:cs="Microsoft Sans Serif"/>
          <w:noProof/>
          <w:sz w:val="28"/>
          <w:szCs w:val="28"/>
          <w:rtl/>
        </w:rPr>
        <w:pict>
          <v:group id="_x0000_s3390" style="position:absolute;left:0;text-align:left;margin-left:265.75pt;margin-top:-23.9pt;width:234.4pt;height:185.95pt;z-index:251672576" coordorigin="6256,1377" coordsize="4688,3719">
            <v:group id="_x0000_s3391" style="position:absolute;left:6664;top:1857;width:2835;height:2835" coordorigin="11100,1050" coordsize="2835,2835">
              <v:line id="_x0000_s3392" style="position:absolute" from="11100,1050" to="11100,3885" strokecolor="purple" strokeweight=".25pt">
                <v:stroke dashstyle="1 1" endcap="round"/>
              </v:line>
              <v:line id="_x0000_s3393" style="position:absolute" from="11157,1050" to="11157,3885" strokecolor="purple" strokeweight=".25pt">
                <v:stroke dashstyle="1 1" endcap="round"/>
              </v:line>
              <v:line id="_x0000_s3394" style="position:absolute" from="11213,1050" to="11213,3885" strokecolor="purple" strokeweight=".25pt">
                <v:stroke dashstyle="1 1" endcap="round"/>
              </v:line>
              <v:line id="_x0000_s3395" style="position:absolute" from="11270,1050" to="11270,3885" strokecolor="purple" strokeweight=".25pt">
                <v:stroke dashstyle="1 1" endcap="round"/>
              </v:line>
              <v:line id="_x0000_s3396" style="position:absolute" from="11327,1050" to="11327,3885" strokecolor="purple" strokeweight=".25pt">
                <v:stroke dashstyle="1 1" endcap="round"/>
              </v:line>
              <v:line id="_x0000_s3397" style="position:absolute" from="11383,1050" to="11383,3885" strokecolor="purple" strokeweight=".25pt">
                <v:stroke dashstyle="1 1" endcap="round"/>
              </v:line>
              <v:line id="_x0000_s3398" style="position:absolute" from="11440,1050" to="11440,3885" strokecolor="purple" strokeweight=".25pt">
                <v:stroke dashstyle="1 1" endcap="round"/>
              </v:line>
              <v:line id="_x0000_s3399" style="position:absolute" from="11497,1050" to="11497,3885" strokecolor="purple" strokeweight=".25pt">
                <v:stroke dashstyle="1 1" endcap="round"/>
              </v:line>
              <v:line id="_x0000_s3400" style="position:absolute" from="11554,1050" to="11554,3885" strokecolor="purple" strokeweight=".25pt">
                <v:stroke dashstyle="1 1" endcap="round"/>
              </v:line>
              <v:line id="_x0000_s3401" style="position:absolute" from="11610,1050" to="11610,3885" strokecolor="purple" strokeweight=".25pt">
                <v:stroke dashstyle="1 1" endcap="round"/>
              </v:line>
              <v:line id="_x0000_s3402" style="position:absolute" from="11667,1050" to="11667,3885" strokecolor="purple" strokeweight=".25pt">
                <v:stroke dashstyle="1 1" endcap="round"/>
              </v:line>
              <v:line id="_x0000_s3403" style="position:absolute" from="11724,1050" to="11724,3885" strokecolor="purple" strokeweight=".25pt">
                <v:stroke dashstyle="1 1" endcap="round"/>
              </v:line>
              <v:line id="_x0000_s3404" style="position:absolute" from="11780,1050" to="11780,3885" strokecolor="purple" strokeweight=".25pt">
                <v:stroke dashstyle="1 1" endcap="round"/>
              </v:line>
              <v:line id="_x0000_s3405" style="position:absolute" from="11837,1050" to="11837,3885" strokecolor="purple" strokeweight=".25pt">
                <v:stroke dashstyle="1 1" endcap="round"/>
              </v:line>
              <v:line id="_x0000_s3406" style="position:absolute" from="11894,1050" to="11894,3885" strokecolor="purple" strokeweight=".25pt">
                <v:stroke dashstyle="1 1" endcap="round"/>
              </v:line>
              <v:line id="_x0000_s3407" style="position:absolute" from="11950,1050" to="11950,3885" strokecolor="purple" strokeweight=".25pt">
                <v:stroke dashstyle="1 1" endcap="round"/>
              </v:line>
              <v:line id="_x0000_s3408" style="position:absolute" from="12007,1050" to="12007,3885" strokecolor="purple" strokeweight=".25pt">
                <v:stroke dashstyle="1 1" endcap="round"/>
              </v:line>
              <v:line id="_x0000_s3409" style="position:absolute" from="12064,1050" to="12064,3885" strokecolor="purple" strokeweight=".25pt">
                <v:stroke dashstyle="1 1" endcap="round"/>
              </v:line>
              <v:line id="_x0000_s3410" style="position:absolute" from="12120,1050" to="12120,3885" strokecolor="purple" strokeweight=".25pt">
                <v:stroke dashstyle="1 1" endcap="round"/>
              </v:line>
              <v:line id="_x0000_s3411" style="position:absolute" from="12177,1050" to="12177,3885" strokecolor="purple" strokeweight=".25pt">
                <v:stroke dashstyle="1 1" endcap="round"/>
              </v:line>
              <v:line id="_x0000_s3412" style="position:absolute" from="12234,1050" to="12234,3885" strokecolor="purple" strokeweight=".25pt">
                <v:stroke dashstyle="1 1" endcap="round"/>
              </v:line>
              <v:line id="_x0000_s3413" style="position:absolute" from="12291,1050" to="12291,3885" strokecolor="purple" strokeweight=".25pt">
                <v:stroke dashstyle="1 1" endcap="round"/>
              </v:line>
              <v:line id="_x0000_s3414" style="position:absolute" from="12347,1050" to="12347,3885" strokecolor="purple" strokeweight=".25pt">
                <v:stroke dashstyle="1 1" endcap="round"/>
              </v:line>
              <v:line id="_x0000_s3415" style="position:absolute" from="12404,1050" to="12404,3885" strokecolor="purple" strokeweight=".25pt">
                <v:stroke dashstyle="1 1" endcap="round"/>
              </v:line>
              <v:line id="_x0000_s3416" style="position:absolute" from="12461,1050" to="12461,3885" strokecolor="purple" strokeweight=".25pt">
                <v:stroke dashstyle="1 1" endcap="round"/>
              </v:line>
              <v:line id="_x0000_s3417" style="position:absolute" from="12517,1050" to="12517,3885" strokecolor="purple" strokeweight=".25pt">
                <v:stroke dashstyle="1 1" endcap="round"/>
              </v:line>
              <v:line id="_x0000_s3418" style="position:absolute" from="12574,1050" to="12574,3885" strokecolor="purple" strokeweight=".25pt">
                <v:stroke dashstyle="1 1" endcap="round"/>
              </v:line>
              <v:line id="_x0000_s3419" style="position:absolute" from="12631,1050" to="12631,3885" strokecolor="purple" strokeweight=".25pt">
                <v:stroke dashstyle="1 1" endcap="round"/>
              </v:line>
              <v:line id="_x0000_s3420" style="position:absolute" from="12687,1050" to="12687,3885" strokecolor="purple" strokeweight=".25pt">
                <v:stroke dashstyle="1 1" endcap="round"/>
              </v:line>
              <v:line id="_x0000_s3421" style="position:absolute" from="12744,1050" to="12744,3885" strokecolor="purple" strokeweight=".25pt">
                <v:stroke dashstyle="1 1" endcap="round"/>
              </v:line>
              <v:line id="_x0000_s3422" style="position:absolute" from="12801,1050" to="12801,3885" strokecolor="purple" strokeweight=".25pt">
                <v:stroke dashstyle="1 1" endcap="round"/>
              </v:line>
              <v:line id="_x0000_s3423" style="position:absolute" from="12857,1050" to="12857,3885" strokecolor="purple" strokeweight=".25pt">
                <v:stroke dashstyle="1 1" endcap="round"/>
              </v:line>
              <v:line id="_x0000_s3424" style="position:absolute" from="12914,1050" to="12914,3885" strokecolor="purple" strokeweight=".25pt">
                <v:stroke dashstyle="1 1" endcap="round"/>
              </v:line>
              <v:line id="_x0000_s3425" style="position:absolute" from="12971,1050" to="12971,3885" strokecolor="purple" strokeweight=".25pt">
                <v:stroke dashstyle="1 1" endcap="round"/>
              </v:line>
              <v:line id="_x0000_s3426" style="position:absolute" from="13028,1050" to="13028,3885" strokecolor="purple" strokeweight=".25pt">
                <v:stroke dashstyle="1 1" endcap="round"/>
              </v:line>
              <v:line id="_x0000_s3427" style="position:absolute" from="13084,1050" to="13084,3885" strokecolor="purple" strokeweight=".25pt">
                <v:stroke dashstyle="1 1" endcap="round"/>
              </v:line>
              <v:line id="_x0000_s3428" style="position:absolute" from="13141,1050" to="13141,3885" strokecolor="purple" strokeweight=".25pt">
                <v:stroke dashstyle="1 1" endcap="round"/>
              </v:line>
              <v:line id="_x0000_s3429" style="position:absolute" from="13198,1050" to="13198,3885" strokecolor="purple" strokeweight=".25pt">
                <v:stroke dashstyle="1 1" endcap="round"/>
              </v:line>
              <v:line id="_x0000_s3430" style="position:absolute" from="13254,1050" to="13254,3885" strokecolor="purple" strokeweight=".25pt">
                <v:stroke dashstyle="1 1" endcap="round"/>
              </v:line>
              <v:line id="_x0000_s3431" style="position:absolute" from="13311,1050" to="13311,3885" strokecolor="purple" strokeweight=".25pt">
                <v:stroke dashstyle="1 1" endcap="round"/>
              </v:line>
              <v:line id="_x0000_s3432" style="position:absolute" from="13368,1050" to="13368,3885" strokecolor="purple" strokeweight=".25pt">
                <v:stroke dashstyle="1 1" endcap="round"/>
              </v:line>
              <v:line id="_x0000_s3433" style="position:absolute" from="13424,1050" to="13424,3885" strokecolor="purple" strokeweight=".25pt">
                <v:stroke dashstyle="1 1" endcap="round"/>
              </v:line>
              <v:line id="_x0000_s3434" style="position:absolute" from="13481,1050" to="13481,3885" strokecolor="purple" strokeweight=".25pt">
                <v:stroke dashstyle="1 1" endcap="round"/>
              </v:line>
              <v:line id="_x0000_s3435" style="position:absolute" from="13538,1050" to="13538,3885" strokecolor="purple" strokeweight=".25pt">
                <v:stroke dashstyle="1 1" endcap="round"/>
              </v:line>
              <v:line id="_x0000_s3436" style="position:absolute" from="13594,1050" to="13594,3885" strokecolor="purple" strokeweight=".25pt">
                <v:stroke dashstyle="1 1" endcap="round"/>
              </v:line>
              <v:line id="_x0000_s3437" style="position:absolute" from="13651,1050" to="13651,3885" strokecolor="purple" strokeweight=".25pt">
                <v:stroke dashstyle="1 1" endcap="round"/>
              </v:line>
              <v:line id="_x0000_s3438" style="position:absolute" from="13708,1050" to="13708,3885" strokecolor="purple" strokeweight=".25pt">
                <v:stroke dashstyle="1 1" endcap="round"/>
              </v:line>
              <v:line id="_x0000_s3439" style="position:absolute" from="13765,1050" to="13765,3885" strokecolor="purple" strokeweight=".25pt">
                <v:stroke dashstyle="1 1" endcap="round"/>
              </v:line>
              <v:line id="_x0000_s3440" style="position:absolute" from="13821,1050" to="13821,3885" strokecolor="purple" strokeweight=".25pt">
                <v:stroke dashstyle="1 1" endcap="round"/>
              </v:line>
              <v:line id="_x0000_s3441" style="position:absolute" from="13878,1050" to="13878,3885" strokecolor="purple" strokeweight=".25pt">
                <v:stroke dashstyle="1 1" endcap="round"/>
              </v:line>
              <v:line id="_x0000_s3442" style="position:absolute" from="13935,1050" to="13935,3885" strokecolor="purple" strokeweight=".25pt">
                <v:stroke dashstyle="1 1" endcap="round"/>
              </v:line>
              <v:line id="_x0000_s3443" style="position:absolute" from="11100,1050" to="13935,1050" strokecolor="purple" strokeweight=".25pt">
                <v:stroke dashstyle="1 1" endcap="round"/>
              </v:line>
              <v:line id="_x0000_s3444" style="position:absolute" from="11100,1107" to="13935,1107" strokecolor="purple" strokeweight=".25pt">
                <v:stroke dashstyle="1 1" endcap="round"/>
              </v:line>
              <v:line id="_x0000_s3445" style="position:absolute" from="11100,1163" to="13935,1163" strokecolor="purple" strokeweight=".25pt">
                <v:stroke dashstyle="1 1" endcap="round"/>
              </v:line>
              <v:line id="_x0000_s3446" style="position:absolute" from="11100,1220" to="13935,1220" strokecolor="purple" strokeweight=".25pt">
                <v:stroke dashstyle="1 1" endcap="round"/>
              </v:line>
              <v:line id="_x0000_s3447" style="position:absolute" from="11100,1277" to="13935,1277" strokecolor="purple" strokeweight=".25pt">
                <v:stroke dashstyle="1 1" endcap="round"/>
              </v:line>
              <v:line id="_x0000_s3448" style="position:absolute" from="11100,1333" to="13935,1333" strokecolor="purple" strokeweight=".25pt">
                <v:stroke dashstyle="1 1" endcap="round"/>
              </v:line>
              <v:line id="_x0000_s3449" style="position:absolute" from="11100,1390" to="13935,1390" strokecolor="purple" strokeweight=".25pt">
                <v:stroke dashstyle="1 1" endcap="round"/>
              </v:line>
              <v:line id="_x0000_s3450" style="position:absolute" from="11100,1447" to="13935,1447" strokecolor="purple" strokeweight=".25pt">
                <v:stroke dashstyle="1 1" endcap="round"/>
              </v:line>
              <v:line id="_x0000_s3451" style="position:absolute" from="11100,1504" to="13935,1504" strokecolor="purple" strokeweight=".25pt">
                <v:stroke dashstyle="1 1" endcap="round"/>
              </v:line>
              <v:line id="_x0000_s3452" style="position:absolute" from="11100,1560" to="13935,1560" strokecolor="purple" strokeweight=".25pt">
                <v:stroke dashstyle="1 1" endcap="round"/>
              </v:line>
              <v:line id="_x0000_s3453" style="position:absolute" from="11100,1617" to="13935,1617" strokecolor="purple" strokeweight=".25pt">
                <v:stroke dashstyle="1 1" endcap="round"/>
              </v:line>
              <v:line id="_x0000_s3454" style="position:absolute" from="11100,1674" to="13935,1674" strokecolor="purple" strokeweight=".25pt">
                <v:stroke dashstyle="1 1" endcap="round"/>
              </v:line>
              <v:line id="_x0000_s3455" style="position:absolute" from="11100,1730" to="13935,1730" strokecolor="purple" strokeweight=".25pt">
                <v:stroke dashstyle="1 1" endcap="round"/>
              </v:line>
              <v:line id="_x0000_s3456" style="position:absolute" from="11100,1787" to="13935,1787" strokecolor="purple" strokeweight=".25pt">
                <v:stroke dashstyle="1 1" endcap="round"/>
              </v:line>
              <v:line id="_x0000_s3457" style="position:absolute" from="11100,1844" to="13935,1844" strokecolor="purple" strokeweight=".25pt">
                <v:stroke dashstyle="1 1" endcap="round"/>
              </v:line>
              <v:line id="_x0000_s3458" style="position:absolute" from="11100,1900" to="13935,1900" strokecolor="purple" strokeweight=".25pt">
                <v:stroke dashstyle="1 1" endcap="round"/>
              </v:line>
              <v:line id="_x0000_s3459" style="position:absolute" from="11100,1957" to="13935,1957" strokecolor="purple" strokeweight=".25pt">
                <v:stroke dashstyle="1 1" endcap="round"/>
              </v:line>
              <v:line id="_x0000_s3460" style="position:absolute" from="11100,2014" to="13935,2014" strokecolor="purple" strokeweight=".25pt">
                <v:stroke dashstyle="1 1" endcap="round"/>
              </v:line>
              <v:line id="_x0000_s3461" style="position:absolute" from="11100,2070" to="13935,2070" strokecolor="purple" strokeweight=".25pt">
                <v:stroke dashstyle="1 1" endcap="round"/>
              </v:line>
              <v:line id="_x0000_s3462" style="position:absolute" from="11100,2127" to="13935,2127" strokecolor="purple" strokeweight=".25pt">
                <v:stroke dashstyle="1 1" endcap="round"/>
              </v:line>
              <v:line id="_x0000_s3463" style="position:absolute" from="11100,2184" to="13935,2184" strokecolor="purple" strokeweight=".25pt">
                <v:stroke dashstyle="1 1" endcap="round"/>
              </v:line>
              <v:line id="_x0000_s3464" style="position:absolute" from="11100,2241" to="13935,2241" strokecolor="purple" strokeweight=".25pt">
                <v:stroke dashstyle="1 1" endcap="round"/>
              </v:line>
              <v:line id="_x0000_s3465" style="position:absolute" from="11100,2297" to="13935,2297" strokecolor="purple" strokeweight=".25pt">
                <v:stroke dashstyle="1 1" endcap="round"/>
              </v:line>
              <v:line id="_x0000_s3466" style="position:absolute" from="11100,2354" to="13935,2354" strokecolor="purple" strokeweight=".25pt">
                <v:stroke dashstyle="1 1" endcap="round"/>
              </v:line>
              <v:line id="_x0000_s3467" style="position:absolute" from="11100,2411" to="13935,2411" strokecolor="purple" strokeweight=".25pt">
                <v:stroke dashstyle="1 1" endcap="round"/>
              </v:line>
              <v:line id="_x0000_s3468" style="position:absolute" from="11100,2467" to="13935,2467" strokecolor="purple" strokeweight=".25pt">
                <v:stroke dashstyle="1 1" endcap="round"/>
              </v:line>
              <v:line id="_x0000_s3469" style="position:absolute" from="11100,2524" to="13935,2524" strokecolor="purple" strokeweight=".25pt">
                <v:stroke dashstyle="1 1" endcap="round"/>
              </v:line>
              <v:line id="_x0000_s3470" style="position:absolute" from="11100,2581" to="13935,2581" strokecolor="purple" strokeweight=".25pt">
                <v:stroke dashstyle="1 1" endcap="round"/>
              </v:line>
              <v:line id="_x0000_s3471" style="position:absolute" from="11100,2637" to="13935,2637" strokecolor="purple" strokeweight=".25pt">
                <v:stroke dashstyle="1 1" endcap="round"/>
              </v:line>
              <v:line id="_x0000_s3472" style="position:absolute" from="11100,2694" to="13935,2694" strokecolor="purple" strokeweight=".25pt">
                <v:stroke dashstyle="1 1" endcap="round"/>
              </v:line>
              <v:line id="_x0000_s3473" style="position:absolute" from="11100,2751" to="13935,2751" strokecolor="purple" strokeweight=".25pt">
                <v:stroke dashstyle="1 1" endcap="round"/>
              </v:line>
              <v:line id="_x0000_s3474" style="position:absolute" from="11100,2807" to="13935,2807" strokecolor="purple" strokeweight=".25pt">
                <v:stroke dashstyle="1 1" endcap="round"/>
              </v:line>
              <v:line id="_x0000_s3475" style="position:absolute" from="11100,2864" to="13935,2864" strokecolor="purple" strokeweight=".25pt">
                <v:stroke dashstyle="1 1" endcap="round"/>
              </v:line>
              <v:line id="_x0000_s3476" style="position:absolute" from="11100,2921" to="13935,2921" strokecolor="purple" strokeweight=".25pt">
                <v:stroke dashstyle="1 1" endcap="round"/>
              </v:line>
              <v:line id="_x0000_s3477" style="position:absolute" from="11100,2978" to="13935,2978" strokecolor="purple" strokeweight=".25pt">
                <v:stroke dashstyle="1 1" endcap="round"/>
              </v:line>
              <v:line id="_x0000_s3478" style="position:absolute" from="11100,3034" to="13935,3034" strokecolor="purple" strokeweight=".25pt">
                <v:stroke dashstyle="1 1" endcap="round"/>
              </v:line>
              <v:line id="_x0000_s3479" style="position:absolute" from="11100,3091" to="13935,3091" strokecolor="purple" strokeweight=".25pt">
                <v:stroke dashstyle="1 1" endcap="round"/>
              </v:line>
              <v:line id="_x0000_s3480" style="position:absolute" from="11100,3148" to="13935,3148" strokecolor="purple" strokeweight=".25pt">
                <v:stroke dashstyle="1 1" endcap="round"/>
              </v:line>
              <v:line id="_x0000_s3481" style="position:absolute" from="11100,3204" to="13935,3204" strokecolor="purple" strokeweight=".25pt">
                <v:stroke dashstyle="1 1" endcap="round"/>
              </v:line>
              <v:line id="_x0000_s3482" style="position:absolute" from="11100,3261" to="13935,3261" strokecolor="purple" strokeweight=".25pt">
                <v:stroke dashstyle="1 1" endcap="round"/>
              </v:line>
              <v:line id="_x0000_s3483" style="position:absolute" from="11100,3318" to="13935,3318" strokecolor="purple" strokeweight=".25pt">
                <v:stroke dashstyle="1 1" endcap="round"/>
              </v:line>
              <v:line id="_x0000_s3484" style="position:absolute" from="11100,3374" to="13935,3374" strokecolor="purple" strokeweight=".25pt">
                <v:stroke dashstyle="1 1" endcap="round"/>
              </v:line>
              <v:line id="_x0000_s3485" style="position:absolute" from="11100,3431" to="13935,3431" strokecolor="purple" strokeweight=".25pt">
                <v:stroke dashstyle="1 1" endcap="round"/>
              </v:line>
              <v:line id="_x0000_s3486" style="position:absolute" from="11100,3488" to="13935,3488" strokecolor="purple" strokeweight=".25pt">
                <v:stroke dashstyle="1 1" endcap="round"/>
              </v:line>
              <v:line id="_x0000_s3487" style="position:absolute" from="11100,3544" to="13935,3544" strokecolor="purple" strokeweight=".25pt">
                <v:stroke dashstyle="1 1" endcap="round"/>
              </v:line>
              <v:line id="_x0000_s3488" style="position:absolute" from="11100,3601" to="13935,3601" strokecolor="purple" strokeweight=".25pt">
                <v:stroke dashstyle="1 1" endcap="round"/>
              </v:line>
              <v:line id="_x0000_s3489" style="position:absolute" from="11100,3658" to="13935,3658" strokecolor="purple" strokeweight=".25pt">
                <v:stroke dashstyle="1 1" endcap="round"/>
              </v:line>
              <v:line id="_x0000_s3490" style="position:absolute" from="11100,3715" to="13935,3715" strokecolor="purple" strokeweight=".25pt">
                <v:stroke dashstyle="1 1" endcap="round"/>
              </v:line>
              <v:line id="_x0000_s3491" style="position:absolute" from="11100,3771" to="13935,3771" strokecolor="purple" strokeweight=".25pt">
                <v:stroke dashstyle="1 1" endcap="round"/>
              </v:line>
              <v:line id="_x0000_s3492" style="position:absolute" from="11100,3828" to="13935,3828" strokecolor="purple" strokeweight=".25pt">
                <v:stroke dashstyle="1 1" endcap="round"/>
              </v:line>
              <v:line id="_x0000_s3493" style="position:absolute" from="11100,3885" to="13935,3885" strokecolor="purple" strokeweight=".25pt">
                <v:stroke dashstyle="1 1" endcap="round"/>
              </v:line>
              <v:line id="_x0000_s3494" style="position:absolute" from="11100,1050" to="11100,3885" strokecolor="#0000c0" strokeweight=".25pt"/>
              <v:line id="_x0000_s3495" style="position:absolute" from="11383,1050" to="11383,3885" strokecolor="#0000c0" strokeweight=".25pt"/>
              <v:line id="_x0000_s3496" style="position:absolute" from="11667,1050" to="11667,3885" strokecolor="#0000c0" strokeweight=".25pt"/>
              <v:line id="_x0000_s3497" style="position:absolute" from="11950,1050" to="11950,3885" strokecolor="#0000c0" strokeweight=".25pt"/>
              <v:line id="_x0000_s3498" style="position:absolute" from="12234,1050" to="12234,3885" strokecolor="#0000c0" strokeweight=".25pt"/>
              <v:line id="_x0000_s3499" style="position:absolute" from="12517,1050" to="12517,3885" strokecolor="#0000c0" strokeweight=".25pt"/>
              <v:line id="_x0000_s3500" style="position:absolute" from="12801,1050" to="12801,3885" strokecolor="#0000c0" strokeweight=".25pt"/>
              <v:line id="_x0000_s3501" style="position:absolute" from="13084,1050" to="13084,3885" strokecolor="#0000c0" strokeweight=".25pt"/>
              <v:line id="_x0000_s3502" style="position:absolute" from="13368,1050" to="13368,3885" strokecolor="#0000c0" strokeweight=".25pt"/>
              <v:line id="_x0000_s3503" style="position:absolute" from="13651,1050" to="13651,3885" strokecolor="#0000c0" strokeweight=".25pt"/>
              <v:line id="_x0000_s3504" style="position:absolute" from="11100,1050" to="13935,1050" strokecolor="#0000c0" strokeweight=".25pt"/>
              <v:line id="_x0000_s3505" style="position:absolute" from="11100,1333" to="13935,1333" strokecolor="#0000c0" strokeweight=".25pt"/>
              <v:line id="_x0000_s3506" style="position:absolute" from="11100,1617" to="13935,1617" strokecolor="#0000c0" strokeweight=".25pt"/>
              <v:line id="_x0000_s3507" style="position:absolute" from="11100,1900" to="13935,1900" strokecolor="#0000c0" strokeweight=".25pt"/>
              <v:line id="_x0000_s3508" style="position:absolute" from="11100,2184" to="13935,2184" strokecolor="#0000c0" strokeweight=".25pt"/>
              <v:line id="_x0000_s3509" style="position:absolute" from="11100,2467" to="13935,2467" strokecolor="#0000c0" strokeweight=".25pt"/>
              <v:line id="_x0000_s3510" style="position:absolute" from="11100,2751" to="13935,2751" strokecolor="#0000c0" strokeweight=".25pt"/>
              <v:line id="_x0000_s3511" style="position:absolute" from="11100,3034" to="13935,3034" strokecolor="#0000c0" strokeweight=".25pt"/>
              <v:line id="_x0000_s3512" style="position:absolute" from="11100,3318" to="13935,3318" strokecolor="#0000c0" strokeweight=".25pt"/>
              <v:line id="_x0000_s3513" style="position:absolute" from="11100,3601" to="13935,3601" strokecolor="#0000c0" strokeweight=".25pt"/>
              <v:line id="_x0000_s3514" style="position:absolute" from="11100,1050" to="11100,3885" strokeweight=".5pt"/>
              <v:line id="_x0000_s3515" style="position:absolute" from="11667,1050" to="11667,3885" strokeweight=".5pt"/>
              <v:line id="_x0000_s3516" style="position:absolute" from="12234,1050" to="12234,3885" strokeweight=".5pt"/>
              <v:line id="_x0000_s3517" style="position:absolute" from="12801,1050" to="12801,3885" strokeweight=".5pt"/>
              <v:line id="_x0000_s3518" style="position:absolute" from="13368,1050" to="13368,3885" strokeweight=".5pt"/>
              <v:line id="_x0000_s3519" style="position:absolute" from="13935,1050" to="13935,3885" strokeweight=".5pt"/>
              <v:line id="_x0000_s3520" style="position:absolute" from="11100,1050" to="13935,1050" strokeweight=".5pt"/>
              <v:line id="_x0000_s3521" style="position:absolute" from="11100,1617" to="13935,1617" strokeweight=".5pt"/>
              <v:line id="_x0000_s3522" style="position:absolute" from="11100,2184" to="13935,2184" strokeweight=".5pt"/>
              <v:line id="_x0000_s3523" style="position:absolute" from="11100,2751" to="13935,2751" strokeweight=".5pt"/>
              <v:line id="_x0000_s3524" style="position:absolute" from="11100,3318" to="13935,3318" strokeweight=".5pt"/>
              <v:line id="_x0000_s3525" style="position:absolute" from="11100,3885" to="13935,3885" strokeweight=".5pt"/>
            </v:group>
            <v:group id="_x0000_s3526" style="position:absolute;left:6664;top:4652;width:2835;height:100" coordorigin="11100,3845" coordsize="2835,100">
              <v:line id="_x0000_s3527" style="position:absolute" from="11100,3885" to="13935,3885" strokeweight="1pt">
                <v:stroke endarrow="block" endarrowwidth="narrow" endarrowlength="short"/>
              </v:line>
              <v:line id="_x0000_s3528" style="position:absolute" from="11100,3845" to="11100,3945" strokeweight="1pt"/>
              <v:line id="_x0000_s3529" style="position:absolute" from="11667,3845" to="11667,3945" strokeweight="1pt"/>
              <v:line id="_x0000_s3530" style="position:absolute" from="12234,3845" to="12234,3945" strokeweight="1pt"/>
              <v:line id="_x0000_s3531" style="position:absolute" from="12801,3845" to="12801,3945" strokeweight="1pt"/>
              <v:line id="_x0000_s3532" style="position:absolute" from="13368,3845" to="13368,3945" strokeweight="1pt"/>
            </v:group>
            <v:group id="_x0000_s3533" style="position:absolute;left:6624;top:1857;width:80;height:2835" coordorigin="11060,1050" coordsize="80,2835">
              <v:line id="_x0000_s3534" style="position:absolute;flip:y" from="11100,1050" to="11100,3885" strokeweight="1pt">
                <v:stroke endarrow="block" endarrowwidth="narrow" endarrowlength="short"/>
              </v:line>
              <v:line id="_x0000_s3535" style="position:absolute" from="11060,1617" to="11140,1617" strokeweight="1pt"/>
              <v:line id="_x0000_s3536" style="position:absolute" from="11060,2184" to="11140,2184" strokeweight="1pt"/>
              <v:line id="_x0000_s3537" style="position:absolute" from="11060,2751" to="11140,2751" strokeweight="1pt"/>
              <v:line id="_x0000_s3538" style="position:absolute" from="11060,3318" to="11140,3318" strokeweight="1pt"/>
              <v:line id="_x0000_s3539" style="position:absolute" from="11060,3885" to="11140,3885" strokeweight="1pt"/>
            </v:group>
            <v:shape id="_x0000_s3540" type="#_x0000_t32" style="position:absolute;left:6656;top:2407;width:1255;height:2016" o:connectortype="straight" strokeweight="1pt">
              <v:stroke dashstyle="dash"/>
            </v:shape>
            <v:shape id="_x0000_s3541" type="#_x0000_t202" style="position:absolute;left:8746;top:2057;width:718;height:42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380" w:dyaOrig="340">
                        <v:shape id="_x0000_i1191" type="#_x0000_t75" style="width:18.8pt;height:17.75pt" o:ole="">
                          <v:imagedata r:id="rId250" o:title=""/>
                        </v:shape>
                        <o:OLEObject Type="Embed" ProgID="Equation.DSMT4" ShapeID="_x0000_i1191" DrawAspect="Content" ObjectID="_1606901050" r:id="rId251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542" type="#_x0000_t202" style="position:absolute;left:6256;top:3907;width:568;height:45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20" w:dyaOrig="300">
                        <v:shape id="_x0000_i1192" type="#_x0000_t75" style="width:11.3pt;height:15.05pt" o:ole="">
                          <v:imagedata r:id="rId252" o:title=""/>
                        </v:shape>
                        <o:OLEObject Type="Embed" ProgID="Equation.DSMT4" ShapeID="_x0000_i1192" DrawAspect="Content" ObjectID="_1606901051" r:id="rId25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543" type="#_x0000_t202" style="position:absolute;left:6936;top:4667;width:558;height:42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00" w:dyaOrig="279">
                        <v:shape id="_x0000_i1193" type="#_x0000_t75" style="width:10.75pt;height:13.95pt" o:ole="">
                          <v:imagedata r:id="rId254" o:title=""/>
                        </v:shape>
                        <o:OLEObject Type="Embed" ProgID="Equation.DSMT4" ShapeID="_x0000_i1193" DrawAspect="Content" ObjectID="_1606901052" r:id="rId25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544" type="#_x0000_t202" style="position:absolute;left:6596;top:1377;width:1402;height:50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2"/>
                        <w:lang w:eastAsia="en-US"/>
                      </w:rPr>
                      <w:object w:dxaOrig="1080" w:dyaOrig="400">
                        <v:shape id="_x0000_i1194" type="#_x0000_t75" style="width:53.2pt;height:21.5pt" o:ole="">
                          <v:imagedata r:id="rId256" o:title=""/>
                        </v:shape>
                        <o:OLEObject Type="Embed" ProgID="Equation.DSMT4" ShapeID="_x0000_i1194" DrawAspect="Content" ObjectID="_1606901053" r:id="rId25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545" type="#_x0000_t202" style="position:absolute;left:9496;top:4347;width:1448;height:52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1120" w:dyaOrig="380">
                        <v:shape id="_x0000_i1195" type="#_x0000_t75" style="width:55.35pt;height:18.8pt" o:ole="">
                          <v:imagedata r:id="rId258" o:title=""/>
                        </v:shape>
                        <o:OLEObject Type="Embed" ProgID="Equation.DSMT4" ShapeID="_x0000_i1195" DrawAspect="Content" ObjectID="_1606901054" r:id="rId25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546" style="position:absolute;left:6686;top:2424;width:2810;height:1967" coordsize="2810,1967" path="m,c44,62,173,260,264,373v91,113,183,206,281,307c643,781,755,891,850,979v95,88,172,154,264,227c1206,1279,1309,1352,1406,1415v97,63,195,118,288,168c1787,1633,1869,1674,1964,1716v95,42,202,87,300,120c2362,1869,2463,1894,2554,1916v91,22,203,40,256,51e" filled="f" strokeweight="1pt">
              <v:path arrowok="t"/>
            </v:shape>
          </v:group>
        </w:pic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أ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باستغلال البيان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420" w:dyaOrig="380">
          <v:shape id="_x0000_i1106" type="#_x0000_t75" style="width:21.5pt;height:18.8pt" o:ole="">
            <v:imagedata r:id="rId260" o:title=""/>
          </v:shape>
          <o:OLEObject Type="Embed" ProgID="Equation.DSMT4" ShapeID="_x0000_i1106" DrawAspect="Content" ObjectID="_1606900965" r:id="rId261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بيّن أنه لم يتم بلوغ النظام الدائم عند اللحظة </w:t>
      </w:r>
      <w:r w:rsidRPr="00820159">
        <w:rPr>
          <w:rFonts w:ascii="Microsoft Sans Serif" w:hAnsi="Microsoft Sans Serif" w:cs="Microsoft Sans Serif"/>
          <w:position w:val="-14"/>
          <w:sz w:val="28"/>
          <w:szCs w:val="28"/>
        </w:rPr>
        <w:object w:dxaOrig="1279" w:dyaOrig="400">
          <v:shape id="_x0000_i1107" type="#_x0000_t75" style="width:63.95pt;height:21.5pt" o:ole="">
            <v:imagedata r:id="rId262" o:title=""/>
          </v:shape>
          <o:OLEObject Type="Embed" ProgID="Equation.DSMT4" ShapeID="_x0000_i1107" DrawAspect="Content" ObjectID="_1606900966" r:id="rId263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ب / باستغلال البيان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420" w:dyaOrig="380">
          <v:shape id="_x0000_i1108" type="#_x0000_t75" style="width:21.5pt;height:18.8pt" o:ole="">
            <v:imagedata r:id="rId264" o:title=""/>
          </v:shape>
          <o:OLEObject Type="Embed" ProgID="Equation.DSMT4" ShapeID="_x0000_i1108" DrawAspect="Content" ObjectID="_1606900967" r:id="rId26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إستنتج قيمة ثابت الزمن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20" w:dyaOrig="280">
          <v:shape id="_x0000_i1109" type="#_x0000_t75" style="width:11.3pt;height:14.5pt" o:ole="">
            <v:imagedata r:id="rId266" o:title=""/>
          </v:shape>
          <o:OLEObject Type="Embed" ProgID="Equation.DSMT4" ShapeID="_x0000_i1109" DrawAspect="Content" ObjectID="_1606900968" r:id="rId26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للدارة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420" w:dyaOrig="320">
          <v:shape id="_x0000_i1110" type="#_x0000_t75" style="width:21.5pt;height:15.6pt" o:ole="">
            <v:imagedata r:id="rId268" o:title=""/>
          </v:shape>
          <o:OLEObject Type="Embed" ProgID="Equation.DSMT4" ShapeID="_x0000_i1110" DrawAspect="Content" ObjectID="_1606900969" r:id="rId26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جـ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أوجد قيمة كمية الكهرباء الأعظمية </w:t>
      </w:r>
      <w:r w:rsidRPr="00820159">
        <w:rPr>
          <w:rFonts w:ascii="Microsoft Sans Serif" w:hAnsi="Microsoft Sans Serif" w:cs="Microsoft Sans Serif"/>
          <w:position w:val="-14"/>
          <w:sz w:val="28"/>
          <w:szCs w:val="28"/>
        </w:rPr>
        <w:object w:dxaOrig="380" w:dyaOrig="440">
          <v:shape id="_x0000_i1111" type="#_x0000_t75" style="width:18.8pt;height:22.05pt" o:ole="">
            <v:imagedata r:id="rId270" o:title=""/>
          </v:shape>
          <o:OLEObject Type="Embed" ProgID="Equation.DSMT4" ShapeID="_x0000_i1111" DrawAspect="Content" ObjectID="_1606900970" r:id="rId271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د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عند بلوغ النظام الدائم تكون قيمة الطاقة المخزنة في المكثفة : </w:t>
      </w:r>
      <w:r w:rsidRPr="00820159">
        <w:rPr>
          <w:rFonts w:ascii="Microsoft Sans Serif" w:hAnsi="Microsoft Sans Serif" w:cs="Microsoft Sans Serif"/>
          <w:position w:val="-10"/>
          <w:sz w:val="28"/>
          <w:szCs w:val="28"/>
        </w:rPr>
        <w:object w:dxaOrig="2199" w:dyaOrig="400">
          <v:shape id="_x0000_i1112" type="#_x0000_t75" style="width:110.15pt;height:21.5pt" o:ole="">
            <v:imagedata r:id="rId272" o:title=""/>
          </v:shape>
          <o:OLEObject Type="Embed" ProgID="Equation.DSMT4" ShapeID="_x0000_i1112" DrawAspect="Content" ObjectID="_1606900971" r:id="rId273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د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 w:rsidRPr="00296963">
        <w:rPr>
          <w:rFonts w:ascii="Comic Sans MS" w:hAnsi="Comic Sans MS" w:cs="Microsoft Sans Serif"/>
          <w:sz w:val="28"/>
          <w:szCs w:val="28"/>
          <w:rtl/>
        </w:rPr>
        <w:t>1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– أوجد قيمة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القوة المحركة الكهربائية للمولد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40" w:dyaOrig="320">
          <v:shape id="_x0000_i1113" type="#_x0000_t75" style="width:11.8pt;height:15.6pt" o:ole="">
            <v:imagedata r:id="rId274" o:title=""/>
          </v:shape>
          <o:OLEObject Type="Embed" ProgID="Equation.DSMT4" ShapeID="_x0000_i1113" DrawAspect="Content" ObjectID="_1606900972" r:id="rId27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و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سعة المكثفة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40" w:dyaOrig="320">
          <v:shape id="_x0000_i1114" type="#_x0000_t75" style="width:11.8pt;height:15.6pt" o:ole="">
            <v:imagedata r:id="rId276" o:title=""/>
          </v:shape>
          <o:OLEObject Type="Embed" ProgID="Equation.DSMT4" ShapeID="_x0000_i1114" DrawAspect="Content" ObjectID="_1606900973" r:id="rId27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 و مقاومة الناقل الأومي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240" w:dyaOrig="320">
          <v:shape id="_x0000_i1115" type="#_x0000_t75" style="width:11.8pt;height:15.6pt" o:ole="">
            <v:imagedata r:id="rId278" o:title=""/>
          </v:shape>
          <o:OLEObject Type="Embed" ProgID="Equation.DSMT4" ShapeID="_x0000_i1115" DrawAspect="Content" ObjectID="_1606900974" r:id="rId27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د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/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 w:rsidRPr="00296963">
        <w:rPr>
          <w:rFonts w:ascii="Comic Sans MS" w:hAnsi="Comic Sans MS" w:cs="Microsoft Sans Serif"/>
          <w:sz w:val="28"/>
          <w:szCs w:val="28"/>
          <w:rtl/>
        </w:rPr>
        <w:t>2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– عيّن المدة الزمنية لشحن المكثفة بنصف شحنتها الأعظمية .</w:t>
      </w:r>
    </w:p>
    <w:p w:rsidR="00B11834" w:rsidRDefault="00597A0E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 w:rsidRPr="00597A0E">
        <w:rPr>
          <w:rFonts w:ascii="Comic Sans MS" w:hAnsi="Comic Sans MS"/>
          <w:noProof/>
          <w:rtl/>
        </w:rPr>
        <w:pict>
          <v:group id="_x0000_s3220" style="position:absolute;left:0;text-align:left;margin-left:3.8pt;margin-top:39pt;width:233.4pt;height:209.95pt;z-index:251671552" coordorigin="1586,8275" coordsize="4668,4199">
            <v:group id="_x0000_s3221" style="position:absolute;left:1985;top:8714;width:2835;height:3402" coordorigin="11100,730" coordsize="2835,3402">
              <v:line id="_x0000_s3222" style="position:absolute" from="11100,730" to="11100,4132" strokecolor="purple" strokeweight=".25pt">
                <v:stroke dashstyle="1 1" endcap="round"/>
              </v:line>
              <v:line id="_x0000_s3223" style="position:absolute" from="11157,730" to="11157,4132" strokecolor="purple" strokeweight=".25pt">
                <v:stroke dashstyle="1 1" endcap="round"/>
              </v:line>
              <v:line id="_x0000_s3224" style="position:absolute" from="11213,730" to="11213,4132" strokecolor="purple" strokeweight=".25pt">
                <v:stroke dashstyle="1 1" endcap="round"/>
              </v:line>
              <v:line id="_x0000_s3225" style="position:absolute" from="11270,730" to="11270,4132" strokecolor="purple" strokeweight=".25pt">
                <v:stroke dashstyle="1 1" endcap="round"/>
              </v:line>
              <v:line id="_x0000_s3226" style="position:absolute" from="11327,730" to="11327,4132" strokecolor="purple" strokeweight=".25pt">
                <v:stroke dashstyle="1 1" endcap="round"/>
              </v:line>
              <v:line id="_x0000_s3227" style="position:absolute" from="11383,730" to="11383,4132" strokecolor="purple" strokeweight=".25pt">
                <v:stroke dashstyle="1 1" endcap="round"/>
              </v:line>
              <v:line id="_x0000_s3228" style="position:absolute" from="11440,730" to="11440,4132" strokecolor="purple" strokeweight=".25pt">
                <v:stroke dashstyle="1 1" endcap="round"/>
              </v:line>
              <v:line id="_x0000_s3229" style="position:absolute" from="11497,730" to="11497,4132" strokecolor="purple" strokeweight=".25pt">
                <v:stroke dashstyle="1 1" endcap="round"/>
              </v:line>
              <v:line id="_x0000_s3230" style="position:absolute" from="11554,730" to="11554,4132" strokecolor="purple" strokeweight=".25pt">
                <v:stroke dashstyle="1 1" endcap="round"/>
              </v:line>
              <v:line id="_x0000_s3231" style="position:absolute" from="11610,730" to="11610,4132" strokecolor="purple" strokeweight=".25pt">
                <v:stroke dashstyle="1 1" endcap="round"/>
              </v:line>
              <v:line id="_x0000_s3232" style="position:absolute" from="11667,730" to="11667,4132" strokecolor="purple" strokeweight=".25pt">
                <v:stroke dashstyle="1 1" endcap="round"/>
              </v:line>
              <v:line id="_x0000_s3233" style="position:absolute" from="11724,730" to="11724,4132" strokecolor="purple" strokeweight=".25pt">
                <v:stroke dashstyle="1 1" endcap="round"/>
              </v:line>
              <v:line id="_x0000_s3234" style="position:absolute" from="11780,730" to="11780,4132" strokecolor="purple" strokeweight=".25pt">
                <v:stroke dashstyle="1 1" endcap="round"/>
              </v:line>
              <v:line id="_x0000_s3235" style="position:absolute" from="11837,730" to="11837,4132" strokecolor="purple" strokeweight=".25pt">
                <v:stroke dashstyle="1 1" endcap="round"/>
              </v:line>
              <v:line id="_x0000_s3236" style="position:absolute" from="11894,730" to="11894,4132" strokecolor="purple" strokeweight=".25pt">
                <v:stroke dashstyle="1 1" endcap="round"/>
              </v:line>
              <v:line id="_x0000_s3237" style="position:absolute" from="11950,730" to="11950,4132" strokecolor="purple" strokeweight=".25pt">
                <v:stroke dashstyle="1 1" endcap="round"/>
              </v:line>
              <v:line id="_x0000_s3238" style="position:absolute" from="12007,730" to="12007,4132" strokecolor="purple" strokeweight=".25pt">
                <v:stroke dashstyle="1 1" endcap="round"/>
              </v:line>
              <v:line id="_x0000_s3239" style="position:absolute" from="12064,730" to="12064,4132" strokecolor="purple" strokeweight=".25pt">
                <v:stroke dashstyle="1 1" endcap="round"/>
              </v:line>
              <v:line id="_x0000_s3240" style="position:absolute" from="12120,730" to="12120,4132" strokecolor="purple" strokeweight=".25pt">
                <v:stroke dashstyle="1 1" endcap="round"/>
              </v:line>
              <v:line id="_x0000_s3241" style="position:absolute" from="12177,730" to="12177,4132" strokecolor="purple" strokeweight=".25pt">
                <v:stroke dashstyle="1 1" endcap="round"/>
              </v:line>
              <v:line id="_x0000_s3242" style="position:absolute" from="12234,730" to="12234,4132" strokecolor="purple" strokeweight=".25pt">
                <v:stroke dashstyle="1 1" endcap="round"/>
              </v:line>
              <v:line id="_x0000_s3243" style="position:absolute" from="12291,730" to="12291,4132" strokecolor="purple" strokeweight=".25pt">
                <v:stroke dashstyle="1 1" endcap="round"/>
              </v:line>
              <v:line id="_x0000_s3244" style="position:absolute" from="12347,730" to="12347,4132" strokecolor="purple" strokeweight=".25pt">
                <v:stroke dashstyle="1 1" endcap="round"/>
              </v:line>
              <v:line id="_x0000_s3245" style="position:absolute" from="12404,730" to="12404,4132" strokecolor="purple" strokeweight=".25pt">
                <v:stroke dashstyle="1 1" endcap="round"/>
              </v:line>
              <v:line id="_x0000_s3246" style="position:absolute" from="12461,730" to="12461,4132" strokecolor="purple" strokeweight=".25pt">
                <v:stroke dashstyle="1 1" endcap="round"/>
              </v:line>
              <v:line id="_x0000_s3247" style="position:absolute" from="12517,730" to="12517,4132" strokecolor="purple" strokeweight=".25pt">
                <v:stroke dashstyle="1 1" endcap="round"/>
              </v:line>
              <v:line id="_x0000_s3248" style="position:absolute" from="12574,730" to="12574,4132" strokecolor="purple" strokeweight=".25pt">
                <v:stroke dashstyle="1 1" endcap="round"/>
              </v:line>
              <v:line id="_x0000_s3249" style="position:absolute" from="12631,730" to="12631,4132" strokecolor="purple" strokeweight=".25pt">
                <v:stroke dashstyle="1 1" endcap="round"/>
              </v:line>
              <v:line id="_x0000_s3250" style="position:absolute" from="12687,730" to="12687,4132" strokecolor="purple" strokeweight=".25pt">
                <v:stroke dashstyle="1 1" endcap="round"/>
              </v:line>
              <v:line id="_x0000_s3251" style="position:absolute" from="12744,730" to="12744,4132" strokecolor="purple" strokeweight=".25pt">
                <v:stroke dashstyle="1 1" endcap="round"/>
              </v:line>
              <v:line id="_x0000_s3252" style="position:absolute" from="12801,730" to="12801,4132" strokecolor="purple" strokeweight=".25pt">
                <v:stroke dashstyle="1 1" endcap="round"/>
              </v:line>
              <v:line id="_x0000_s3253" style="position:absolute" from="12857,730" to="12857,4132" strokecolor="purple" strokeweight=".25pt">
                <v:stroke dashstyle="1 1" endcap="round"/>
              </v:line>
              <v:line id="_x0000_s3254" style="position:absolute" from="12914,730" to="12914,4132" strokecolor="purple" strokeweight=".25pt">
                <v:stroke dashstyle="1 1" endcap="round"/>
              </v:line>
              <v:line id="_x0000_s3255" style="position:absolute" from="12971,730" to="12971,4132" strokecolor="purple" strokeweight=".25pt">
                <v:stroke dashstyle="1 1" endcap="round"/>
              </v:line>
              <v:line id="_x0000_s3256" style="position:absolute" from="13028,730" to="13028,4132" strokecolor="purple" strokeweight=".25pt">
                <v:stroke dashstyle="1 1" endcap="round"/>
              </v:line>
              <v:line id="_x0000_s3257" style="position:absolute" from="13084,730" to="13084,4132" strokecolor="purple" strokeweight=".25pt">
                <v:stroke dashstyle="1 1" endcap="round"/>
              </v:line>
              <v:line id="_x0000_s3258" style="position:absolute" from="13141,730" to="13141,4132" strokecolor="purple" strokeweight=".25pt">
                <v:stroke dashstyle="1 1" endcap="round"/>
              </v:line>
              <v:line id="_x0000_s3259" style="position:absolute" from="13198,730" to="13198,4132" strokecolor="purple" strokeweight=".25pt">
                <v:stroke dashstyle="1 1" endcap="round"/>
              </v:line>
              <v:line id="_x0000_s3260" style="position:absolute" from="13254,730" to="13254,4132" strokecolor="purple" strokeweight=".25pt">
                <v:stroke dashstyle="1 1" endcap="round"/>
              </v:line>
              <v:line id="_x0000_s3261" style="position:absolute" from="13311,730" to="13311,4132" strokecolor="purple" strokeweight=".25pt">
                <v:stroke dashstyle="1 1" endcap="round"/>
              </v:line>
              <v:line id="_x0000_s3262" style="position:absolute" from="13368,730" to="13368,4132" strokecolor="purple" strokeweight=".25pt">
                <v:stroke dashstyle="1 1" endcap="round"/>
              </v:line>
              <v:line id="_x0000_s3263" style="position:absolute" from="13424,730" to="13424,4132" strokecolor="purple" strokeweight=".25pt">
                <v:stroke dashstyle="1 1" endcap="round"/>
              </v:line>
              <v:line id="_x0000_s3264" style="position:absolute" from="13481,730" to="13481,4132" strokecolor="purple" strokeweight=".25pt">
                <v:stroke dashstyle="1 1" endcap="round"/>
              </v:line>
              <v:line id="_x0000_s3265" style="position:absolute" from="13538,730" to="13538,4132" strokecolor="purple" strokeweight=".25pt">
                <v:stroke dashstyle="1 1" endcap="round"/>
              </v:line>
              <v:line id="_x0000_s3266" style="position:absolute" from="13594,730" to="13594,4132" strokecolor="purple" strokeweight=".25pt">
                <v:stroke dashstyle="1 1" endcap="round"/>
              </v:line>
              <v:line id="_x0000_s3267" style="position:absolute" from="13651,730" to="13651,4132" strokecolor="purple" strokeweight=".25pt">
                <v:stroke dashstyle="1 1" endcap="round"/>
              </v:line>
              <v:line id="_x0000_s3268" style="position:absolute" from="13708,730" to="13708,4132" strokecolor="purple" strokeweight=".25pt">
                <v:stroke dashstyle="1 1" endcap="round"/>
              </v:line>
              <v:line id="_x0000_s3269" style="position:absolute" from="13765,730" to="13765,4132" strokecolor="purple" strokeweight=".25pt">
                <v:stroke dashstyle="1 1" endcap="round"/>
              </v:line>
              <v:line id="_x0000_s3270" style="position:absolute" from="13821,730" to="13821,4132" strokecolor="purple" strokeweight=".25pt">
                <v:stroke dashstyle="1 1" endcap="round"/>
              </v:line>
              <v:line id="_x0000_s3271" style="position:absolute" from="13878,730" to="13878,4132" strokecolor="purple" strokeweight=".25pt">
                <v:stroke dashstyle="1 1" endcap="round"/>
              </v:line>
              <v:line id="_x0000_s3272" style="position:absolute" from="13935,730" to="13935,4132" strokecolor="purple" strokeweight=".25pt">
                <v:stroke dashstyle="1 1" endcap="round"/>
              </v:line>
              <v:line id="_x0000_s3273" style="position:absolute" from="11100,730" to="13935,730" strokecolor="purple" strokeweight=".25pt">
                <v:stroke dashstyle="1 1" endcap="round"/>
              </v:line>
              <v:line id="_x0000_s3274" style="position:absolute" from="11100,787" to="13935,787" strokecolor="purple" strokeweight=".25pt">
                <v:stroke dashstyle="1 1" endcap="round"/>
              </v:line>
              <v:line id="_x0000_s3275" style="position:absolute" from="11100,843" to="13935,843" strokecolor="purple" strokeweight=".25pt">
                <v:stroke dashstyle="1 1" endcap="round"/>
              </v:line>
              <v:line id="_x0000_s3276" style="position:absolute" from="11100,900" to="13935,900" strokecolor="purple" strokeweight=".25pt">
                <v:stroke dashstyle="1 1" endcap="round"/>
              </v:line>
              <v:line id="_x0000_s3277" style="position:absolute" from="11100,957" to="13935,957" strokecolor="purple" strokeweight=".25pt">
                <v:stroke dashstyle="1 1" endcap="round"/>
              </v:line>
              <v:line id="_x0000_s3278" style="position:absolute" from="11100,1013" to="13935,1013" strokecolor="purple" strokeweight=".25pt">
                <v:stroke dashstyle="1 1" endcap="round"/>
              </v:line>
              <v:line id="_x0000_s3279" style="position:absolute" from="11100,1070" to="13935,1070" strokecolor="purple" strokeweight=".25pt">
                <v:stroke dashstyle="1 1" endcap="round"/>
              </v:line>
              <v:line id="_x0000_s3280" style="position:absolute" from="11100,1127" to="13935,1127" strokecolor="purple" strokeweight=".25pt">
                <v:stroke dashstyle="1 1" endcap="round"/>
              </v:line>
              <v:line id="_x0000_s3281" style="position:absolute" from="11100,1184" to="13935,1184" strokecolor="purple" strokeweight=".25pt">
                <v:stroke dashstyle="1 1" endcap="round"/>
              </v:line>
              <v:line id="_x0000_s3282" style="position:absolute" from="11100,1240" to="13935,1240" strokecolor="purple" strokeweight=".25pt">
                <v:stroke dashstyle="1 1" endcap="round"/>
              </v:line>
              <v:line id="_x0000_s3283" style="position:absolute" from="11100,1297" to="13935,1297" strokecolor="purple" strokeweight=".25pt">
                <v:stroke dashstyle="1 1" endcap="round"/>
              </v:line>
              <v:line id="_x0000_s3284" style="position:absolute" from="11100,1354" to="13935,1354" strokecolor="purple" strokeweight=".25pt">
                <v:stroke dashstyle="1 1" endcap="round"/>
              </v:line>
              <v:line id="_x0000_s3285" style="position:absolute" from="11100,1410" to="13935,1410" strokecolor="purple" strokeweight=".25pt">
                <v:stroke dashstyle="1 1" endcap="round"/>
              </v:line>
              <v:line id="_x0000_s3286" style="position:absolute" from="11100,1467" to="13935,1467" strokecolor="purple" strokeweight=".25pt">
                <v:stroke dashstyle="1 1" endcap="round"/>
              </v:line>
              <v:line id="_x0000_s3287" style="position:absolute" from="11100,1524" to="13935,1524" strokecolor="purple" strokeweight=".25pt">
                <v:stroke dashstyle="1 1" endcap="round"/>
              </v:line>
              <v:line id="_x0000_s3288" style="position:absolute" from="11100,1580" to="13935,1580" strokecolor="purple" strokeweight=".25pt">
                <v:stroke dashstyle="1 1" endcap="round"/>
              </v:line>
              <v:line id="_x0000_s3289" style="position:absolute" from="11100,1637" to="13935,1637" strokecolor="purple" strokeweight=".25pt">
                <v:stroke dashstyle="1 1" endcap="round"/>
              </v:line>
              <v:line id="_x0000_s3290" style="position:absolute" from="11100,1694" to="13935,1694" strokecolor="purple" strokeweight=".25pt">
                <v:stroke dashstyle="1 1" endcap="round"/>
              </v:line>
              <v:line id="_x0000_s3291" style="position:absolute" from="11100,1750" to="13935,1750" strokecolor="purple" strokeweight=".25pt">
                <v:stroke dashstyle="1 1" endcap="round"/>
              </v:line>
              <v:line id="_x0000_s3292" style="position:absolute" from="11100,1807" to="13935,1807" strokecolor="purple" strokeweight=".25pt">
                <v:stroke dashstyle="1 1" endcap="round"/>
              </v:line>
              <v:line id="_x0000_s3293" style="position:absolute" from="11100,1864" to="13935,1864" strokecolor="purple" strokeweight=".25pt">
                <v:stroke dashstyle="1 1" endcap="round"/>
              </v:line>
              <v:line id="_x0000_s3294" style="position:absolute" from="11100,1921" to="13935,1921" strokecolor="purple" strokeweight=".25pt">
                <v:stroke dashstyle="1 1" endcap="round"/>
              </v:line>
              <v:line id="_x0000_s3295" style="position:absolute" from="11100,1977" to="13935,1977" strokecolor="purple" strokeweight=".25pt">
                <v:stroke dashstyle="1 1" endcap="round"/>
              </v:line>
              <v:line id="_x0000_s3296" style="position:absolute" from="11100,2034" to="13935,2034" strokecolor="purple" strokeweight=".25pt">
                <v:stroke dashstyle="1 1" endcap="round"/>
              </v:line>
              <v:line id="_x0000_s3297" style="position:absolute" from="11100,2091" to="13935,2091" strokecolor="purple" strokeweight=".25pt">
                <v:stroke dashstyle="1 1" endcap="round"/>
              </v:line>
              <v:line id="_x0000_s3298" style="position:absolute" from="11100,2147" to="13935,2147" strokecolor="purple" strokeweight=".25pt">
                <v:stroke dashstyle="1 1" endcap="round"/>
              </v:line>
              <v:line id="_x0000_s3299" style="position:absolute" from="11100,2204" to="13935,2204" strokecolor="purple" strokeweight=".25pt">
                <v:stroke dashstyle="1 1" endcap="round"/>
              </v:line>
              <v:line id="_x0000_s3300" style="position:absolute" from="11100,2261" to="13935,2261" strokecolor="purple" strokeweight=".25pt">
                <v:stroke dashstyle="1 1" endcap="round"/>
              </v:line>
              <v:line id="_x0000_s3301" style="position:absolute" from="11100,2317" to="13935,2317" strokecolor="purple" strokeweight=".25pt">
                <v:stroke dashstyle="1 1" endcap="round"/>
              </v:line>
              <v:line id="_x0000_s3302" style="position:absolute" from="11100,2374" to="13935,2374" strokecolor="purple" strokeweight=".25pt">
                <v:stroke dashstyle="1 1" endcap="round"/>
              </v:line>
              <v:line id="_x0000_s3303" style="position:absolute" from="11100,2431" to="13935,2431" strokecolor="purple" strokeweight=".25pt">
                <v:stroke dashstyle="1 1" endcap="round"/>
              </v:line>
              <v:line id="_x0000_s3304" style="position:absolute" from="11100,2487" to="13935,2487" strokecolor="purple" strokeweight=".25pt">
                <v:stroke dashstyle="1 1" endcap="round"/>
              </v:line>
              <v:line id="_x0000_s3305" style="position:absolute" from="11100,2544" to="13935,2544" strokecolor="purple" strokeweight=".25pt">
                <v:stroke dashstyle="1 1" endcap="round"/>
              </v:line>
              <v:line id="_x0000_s3306" style="position:absolute" from="11100,2601" to="13935,2601" strokecolor="purple" strokeweight=".25pt">
                <v:stroke dashstyle="1 1" endcap="round"/>
              </v:line>
              <v:line id="_x0000_s3307" style="position:absolute" from="11100,2658" to="13935,2658" strokecolor="purple" strokeweight=".25pt">
                <v:stroke dashstyle="1 1" endcap="round"/>
              </v:line>
              <v:line id="_x0000_s3308" style="position:absolute" from="11100,2714" to="13935,2714" strokecolor="purple" strokeweight=".25pt">
                <v:stroke dashstyle="1 1" endcap="round"/>
              </v:line>
              <v:line id="_x0000_s3309" style="position:absolute" from="11100,2771" to="13935,2771" strokecolor="purple" strokeweight=".25pt">
                <v:stroke dashstyle="1 1" endcap="round"/>
              </v:line>
              <v:line id="_x0000_s3310" style="position:absolute" from="11100,2828" to="13935,2828" strokecolor="purple" strokeweight=".25pt">
                <v:stroke dashstyle="1 1" endcap="round"/>
              </v:line>
              <v:line id="_x0000_s3311" style="position:absolute" from="11100,2884" to="13935,2884" strokecolor="purple" strokeweight=".25pt">
                <v:stroke dashstyle="1 1" endcap="round"/>
              </v:line>
              <v:line id="_x0000_s3312" style="position:absolute" from="11100,2941" to="13935,2941" strokecolor="purple" strokeweight=".25pt">
                <v:stroke dashstyle="1 1" endcap="round"/>
              </v:line>
              <v:line id="_x0000_s3313" style="position:absolute" from="11100,2998" to="13935,2998" strokecolor="purple" strokeweight=".25pt">
                <v:stroke dashstyle="1 1" endcap="round"/>
              </v:line>
              <v:line id="_x0000_s3314" style="position:absolute" from="11100,3054" to="13935,3054" strokecolor="purple" strokeweight=".25pt">
                <v:stroke dashstyle="1 1" endcap="round"/>
              </v:line>
              <v:line id="_x0000_s3315" style="position:absolute" from="11100,3111" to="13935,3111" strokecolor="purple" strokeweight=".25pt">
                <v:stroke dashstyle="1 1" endcap="round"/>
              </v:line>
              <v:line id="_x0000_s3316" style="position:absolute" from="11100,3168" to="13935,3168" strokecolor="purple" strokeweight=".25pt">
                <v:stroke dashstyle="1 1" endcap="round"/>
              </v:line>
              <v:line id="_x0000_s3317" style="position:absolute" from="11100,3224" to="13935,3224" strokecolor="purple" strokeweight=".25pt">
                <v:stroke dashstyle="1 1" endcap="round"/>
              </v:line>
              <v:line id="_x0000_s3318" style="position:absolute" from="11100,3281" to="13935,3281" strokecolor="purple" strokeweight=".25pt">
                <v:stroke dashstyle="1 1" endcap="round"/>
              </v:line>
              <v:line id="_x0000_s3319" style="position:absolute" from="11100,3338" to="13935,3338" strokecolor="purple" strokeweight=".25pt">
                <v:stroke dashstyle="1 1" endcap="round"/>
              </v:line>
              <v:line id="_x0000_s3320" style="position:absolute" from="11100,3395" to="13935,3395" strokecolor="purple" strokeweight=".25pt">
                <v:stroke dashstyle="1 1" endcap="round"/>
              </v:line>
              <v:line id="_x0000_s3321" style="position:absolute" from="11100,3451" to="13935,3451" strokecolor="purple" strokeweight=".25pt">
                <v:stroke dashstyle="1 1" endcap="round"/>
              </v:line>
              <v:line id="_x0000_s3322" style="position:absolute" from="11100,3508" to="13935,3508" strokecolor="purple" strokeweight=".25pt">
                <v:stroke dashstyle="1 1" endcap="round"/>
              </v:line>
              <v:line id="_x0000_s3323" style="position:absolute" from="11100,3565" to="13935,3565" strokecolor="purple" strokeweight=".25pt">
                <v:stroke dashstyle="1 1" endcap="round"/>
              </v:line>
              <v:line id="_x0000_s3324" style="position:absolute" from="11100,3621" to="13935,3621" strokecolor="purple" strokeweight=".25pt">
                <v:stroke dashstyle="1 1" endcap="round"/>
              </v:line>
              <v:line id="_x0000_s3325" style="position:absolute" from="11100,3678" to="13935,3678" strokecolor="purple" strokeweight=".25pt">
                <v:stroke dashstyle="1 1" endcap="round"/>
              </v:line>
              <v:line id="_x0000_s3326" style="position:absolute" from="11100,3735" to="13935,3735" strokecolor="purple" strokeweight=".25pt">
                <v:stroke dashstyle="1 1" endcap="round"/>
              </v:line>
              <v:line id="_x0000_s3327" style="position:absolute" from="11100,3791" to="13935,3791" strokecolor="purple" strokeweight=".25pt">
                <v:stroke dashstyle="1 1" endcap="round"/>
              </v:line>
              <v:line id="_x0000_s3328" style="position:absolute" from="11100,3848" to="13935,3848" strokecolor="purple" strokeweight=".25pt">
                <v:stroke dashstyle="1 1" endcap="round"/>
              </v:line>
              <v:line id="_x0000_s3329" style="position:absolute" from="11100,3905" to="13935,3905" strokecolor="purple" strokeweight=".25pt">
                <v:stroke dashstyle="1 1" endcap="round"/>
              </v:line>
              <v:line id="_x0000_s3330" style="position:absolute" from="11100,3961" to="13935,3961" strokecolor="purple" strokeweight=".25pt">
                <v:stroke dashstyle="1 1" endcap="round"/>
              </v:line>
              <v:line id="_x0000_s3331" style="position:absolute" from="11100,4018" to="13935,4018" strokecolor="purple" strokeweight=".25pt">
                <v:stroke dashstyle="1 1" endcap="round"/>
              </v:line>
              <v:line id="_x0000_s3332" style="position:absolute" from="11100,4075" to="13935,4075" strokecolor="purple" strokeweight=".25pt">
                <v:stroke dashstyle="1 1" endcap="round"/>
              </v:line>
              <v:line id="_x0000_s3333" style="position:absolute" from="11100,4132" to="13935,4132" strokecolor="purple" strokeweight=".25pt">
                <v:stroke dashstyle="1 1" endcap="round"/>
              </v:line>
              <v:line id="_x0000_s3334" style="position:absolute" from="11100,730" to="11100,4132" strokecolor="#0000c0" strokeweight=".25pt"/>
              <v:line id="_x0000_s3335" style="position:absolute" from="11383,730" to="11383,4132" strokecolor="#0000c0" strokeweight=".25pt"/>
              <v:line id="_x0000_s3336" style="position:absolute" from="11667,730" to="11667,4132" strokecolor="#0000c0" strokeweight=".25pt"/>
              <v:line id="_x0000_s3337" style="position:absolute" from="11950,730" to="11950,4132" strokecolor="#0000c0" strokeweight=".25pt"/>
              <v:line id="_x0000_s3338" style="position:absolute" from="12234,730" to="12234,4132" strokecolor="#0000c0" strokeweight=".25pt"/>
              <v:line id="_x0000_s3339" style="position:absolute" from="12517,730" to="12517,4132" strokecolor="#0000c0" strokeweight=".25pt"/>
              <v:line id="_x0000_s3340" style="position:absolute" from="12801,730" to="12801,4132" strokecolor="#0000c0" strokeweight=".25pt"/>
              <v:line id="_x0000_s3341" style="position:absolute" from="13084,730" to="13084,4132" strokecolor="#0000c0" strokeweight=".25pt"/>
              <v:line id="_x0000_s3342" style="position:absolute" from="13368,730" to="13368,4132" strokecolor="#0000c0" strokeweight=".25pt"/>
              <v:line id="_x0000_s3343" style="position:absolute" from="13651,730" to="13651,4132" strokecolor="#0000c0" strokeweight=".25pt"/>
              <v:line id="_x0000_s3344" style="position:absolute" from="11100,730" to="13935,730" strokecolor="#0000c0" strokeweight=".25pt"/>
              <v:line id="_x0000_s3345" style="position:absolute" from="11100,1013" to="13935,1013" strokecolor="#0000c0" strokeweight=".25pt"/>
              <v:line id="_x0000_s3346" style="position:absolute" from="11100,1297" to="13935,1297" strokecolor="#0000c0" strokeweight=".25pt"/>
              <v:line id="_x0000_s3347" style="position:absolute" from="11100,1580" to="13935,1580" strokecolor="#0000c0" strokeweight=".25pt"/>
              <v:line id="_x0000_s3348" style="position:absolute" from="11100,1864" to="13935,1864" strokecolor="#0000c0" strokeweight=".25pt"/>
              <v:line id="_x0000_s3349" style="position:absolute" from="11100,2147" to="13935,2147" strokecolor="#0000c0" strokeweight=".25pt"/>
              <v:line id="_x0000_s3350" style="position:absolute" from="11100,2431" to="13935,2431" strokecolor="#0000c0" strokeweight=".25pt"/>
              <v:line id="_x0000_s3351" style="position:absolute" from="11100,2714" to="13935,2714" strokecolor="#0000c0" strokeweight=".25pt"/>
              <v:line id="_x0000_s3352" style="position:absolute" from="11100,2998" to="13935,2998" strokecolor="#0000c0" strokeweight=".25pt"/>
              <v:line id="_x0000_s3353" style="position:absolute" from="11100,3281" to="13935,3281" strokecolor="#0000c0" strokeweight=".25pt"/>
              <v:line id="_x0000_s3354" style="position:absolute" from="11100,3565" to="13935,3565" strokecolor="#0000c0" strokeweight=".25pt"/>
              <v:line id="_x0000_s3355" style="position:absolute" from="11100,3848" to="13935,3848" strokecolor="#0000c0" strokeweight=".25pt"/>
              <v:line id="_x0000_s3356" style="position:absolute" from="11100,730" to="11100,4132" strokeweight=".5pt"/>
              <v:line id="_x0000_s3357" style="position:absolute" from="11667,730" to="11667,4132" strokeweight=".5pt"/>
              <v:line id="_x0000_s3358" style="position:absolute" from="12234,730" to="12234,4132" strokeweight=".5pt"/>
              <v:line id="_x0000_s3359" style="position:absolute" from="12801,730" to="12801,4132" strokeweight=".5pt"/>
              <v:line id="_x0000_s3360" style="position:absolute" from="13368,730" to="13368,4132" strokeweight=".5pt"/>
              <v:line id="_x0000_s3361" style="position:absolute" from="13935,730" to="13935,4132" strokeweight=".5pt"/>
              <v:line id="_x0000_s3362" style="position:absolute" from="11100,730" to="13935,730" strokeweight=".5pt"/>
              <v:line id="_x0000_s3363" style="position:absolute" from="11100,1297" to="13935,1297" strokeweight=".5pt"/>
              <v:line id="_x0000_s3364" style="position:absolute" from="11100,1864" to="13935,1864" strokeweight=".5pt"/>
              <v:line id="_x0000_s3365" style="position:absolute" from="11100,2431" to="13935,2431" strokeweight=".5pt"/>
              <v:line id="_x0000_s3366" style="position:absolute" from="11100,2998" to="13935,2998" strokeweight=".5pt"/>
              <v:line id="_x0000_s3367" style="position:absolute" from="11100,3565" to="13935,3565" strokeweight=".5pt"/>
              <v:line id="_x0000_s3368" style="position:absolute" from="11100,4132" to="13935,4132" strokeweight=".5pt"/>
            </v:group>
            <v:group id="_x0000_s3369" style="position:absolute;left:1985;top:12076;width:2835;height:100" coordorigin="11100,4092" coordsize="2835,100">
              <v:line id="_x0000_s3370" style="position:absolute" from="11100,4132" to="13935,4132" strokeweight="1pt">
                <v:stroke endarrow="block" endarrowwidth="narrow" endarrowlength="short"/>
              </v:line>
              <v:line id="_x0000_s3371" style="position:absolute" from="11100,4092" to="11100,4192" strokeweight="1pt"/>
              <v:line id="_x0000_s3372" style="position:absolute" from="11667,4092" to="11667,4192" strokeweight="1pt"/>
              <v:line id="_x0000_s3373" style="position:absolute" from="12234,4092" to="12234,4192" strokeweight="1pt"/>
              <v:line id="_x0000_s3374" style="position:absolute" from="12801,4092" to="12801,4192" strokeweight="1pt"/>
              <v:line id="_x0000_s3375" style="position:absolute" from="13368,4092" to="13368,4192" strokeweight="1pt"/>
            </v:group>
            <v:group id="_x0000_s3376" style="position:absolute;left:1945;top:8714;width:80;height:3402" coordorigin="11060,730" coordsize="80,3402">
              <v:line id="_x0000_s3377" style="position:absolute;flip:y" from="11100,730" to="11100,4132" strokeweight="1pt">
                <v:stroke endarrow="block" endarrowwidth="narrow" endarrowlength="short"/>
              </v:line>
              <v:line id="_x0000_s3378" style="position:absolute" from="11060,1297" to="11140,1297" strokeweight="1pt"/>
              <v:line id="_x0000_s3379" style="position:absolute" from="11060,1864" to="11140,1864" strokeweight="1pt"/>
              <v:line id="_x0000_s3380" style="position:absolute" from="11060,2431" to="11140,2431" strokeweight="1pt"/>
              <v:line id="_x0000_s3381" style="position:absolute" from="11060,2998" to="11140,2998" strokeweight="1pt"/>
              <v:line id="_x0000_s3382" style="position:absolute" from="11060,3565" to="11140,3565" strokeweight="1pt"/>
              <v:line id="_x0000_s3383" style="position:absolute" from="11060,4132" to="11140,4132" strokeweight="1pt"/>
            </v:group>
            <v:shape id="_x0000_s3384" type="#_x0000_t32" style="position:absolute;left:1986;top:9265;width:890;height:2310" o:connectortype="straight"/>
            <v:shape id="_x0000_s3385" style="position:absolute;left:1996;top:9265;width:2554;height:2505" coordsize="2554,2505" path="m,c37,86,108,303,224,515v116,212,317,545,470,760c847,1490,1024,1680,1144,1805v120,125,177,155,270,220c1507,2090,1611,2145,1704,2195v93,50,177,88,270,130c2067,2367,2167,2415,2264,2445v97,30,230,48,290,60e" filled="f" strokeweight="1pt">
              <v:path arrowok="t"/>
            </v:shape>
            <v:shape id="_x0000_s3386" type="#_x0000_t202" style="position:absolute;left:1586;top:11335;width:568;height:39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20" w:dyaOrig="300">
                        <v:shape id="_x0000_i1196" type="#_x0000_t75" style="width:11.3pt;height:15.05pt" o:ole="">
                          <v:imagedata r:id="rId280" o:title=""/>
                        </v:shape>
                        <o:OLEObject Type="Embed" ProgID="Equation.DSMT4" ShapeID="_x0000_i1196" DrawAspect="Content" ObjectID="_1606901055" r:id="rId281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387" type="#_x0000_t202" style="position:absolute;left:2276;top:12085;width:558;height:38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6"/>
                        <w:lang w:eastAsia="en-US"/>
                      </w:rPr>
                      <w:object w:dxaOrig="200" w:dyaOrig="279">
                        <v:shape id="_x0000_i1197" type="#_x0000_t75" style="width:10.75pt;height:13.95pt" o:ole="">
                          <v:imagedata r:id="rId282" o:title=""/>
                        </v:shape>
                        <o:OLEObject Type="Embed" ProgID="Equation.DSMT4" ShapeID="_x0000_i1197" DrawAspect="Content" ObjectID="_1606901056" r:id="rId28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388" type="#_x0000_t202" style="position:absolute;left:1886;top:8275;width:1448;height:50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1100" w:dyaOrig="380">
                        <v:shape id="_x0000_i1198" type="#_x0000_t75" style="width:55.35pt;height:18.8pt" o:ole="">
                          <v:imagedata r:id="rId284" o:title=""/>
                        </v:shape>
                        <o:OLEObject Type="Embed" ProgID="Equation.DSMT4" ShapeID="_x0000_i1198" DrawAspect="Content" ObjectID="_1606901057" r:id="rId28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3389" type="#_x0000_t202" style="position:absolute;left:4806;top:11755;width:1448;height:509;mso-wrap-style:none" filled="f" stroked="f">
              <v:textbox>
                <w:txbxContent>
                  <w:p w:rsidR="00950615" w:rsidRDefault="00950615" w:rsidP="00B11834">
                    <w:pPr>
                      <w:bidi/>
                    </w:pPr>
                    <w:r w:rsidRPr="00820159">
                      <w:rPr>
                        <w:rFonts w:eastAsiaTheme="minorHAnsi"/>
                        <w:position w:val="-10"/>
                        <w:lang w:eastAsia="en-US"/>
                      </w:rPr>
                      <w:object w:dxaOrig="1120" w:dyaOrig="380">
                        <v:shape id="_x0000_i1199" type="#_x0000_t75" style="width:55.35pt;height:18.8pt" o:ole="">
                          <v:imagedata r:id="rId286" o:title=""/>
                        </v:shape>
                        <o:OLEObject Type="Embed" ProgID="Equation.DSMT4" ShapeID="_x0000_i1199" DrawAspect="Content" ObjectID="_1606901058" r:id="rId287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  <w:r w:rsidR="00B11834" w:rsidRPr="00296963">
        <w:rPr>
          <w:rFonts w:ascii="Comic Sans MS" w:hAnsi="Comic Sans MS" w:cs="Microsoft Sans Serif"/>
          <w:sz w:val="28"/>
          <w:szCs w:val="28"/>
          <w:rtl/>
        </w:rPr>
        <w:t xml:space="preserve">4 </w:t>
      </w:r>
      <w:r w:rsidR="00B11834">
        <w:rPr>
          <w:rFonts w:ascii="Microsoft Sans Serif" w:hAnsi="Microsoft Sans Serif" w:cs="Microsoft Sans Serif"/>
          <w:sz w:val="28"/>
          <w:szCs w:val="28"/>
          <w:rtl/>
        </w:rPr>
        <w:t xml:space="preserve">– نستبدل الدارة السابقة بدارة أخرى تضم ناقل أومي مقاومته </w:t>
      </w:r>
      <w:r w:rsidR="00B11834" w:rsidRPr="00820159">
        <w:rPr>
          <w:rFonts w:ascii="Microsoft Sans Serif" w:hAnsi="Microsoft Sans Serif" w:cs="Microsoft Sans Serif"/>
          <w:position w:val="-18"/>
          <w:sz w:val="28"/>
          <w:szCs w:val="28"/>
        </w:rPr>
        <w:object w:dxaOrig="320" w:dyaOrig="480">
          <v:shape id="_x0000_i1116" type="#_x0000_t75" style="width:15.6pt;height:24.2pt" o:ole="">
            <v:imagedata r:id="rId288" o:title=""/>
          </v:shape>
          <o:OLEObject Type="Embed" ProgID="Equation.DSMT4" ShapeID="_x0000_i1116" DrawAspect="Content" ObjectID="_1606900975" r:id="rId289"/>
        </w:object>
      </w:r>
      <w:r w:rsidR="00B11834"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 w:rsidR="00B11834">
        <w:rPr>
          <w:rFonts w:ascii="Microsoft Sans Serif" w:hAnsi="Microsoft Sans Serif" w:cs="Microsoft Sans Serif" w:hint="cs"/>
          <w:sz w:val="28"/>
          <w:szCs w:val="28"/>
          <w:rtl/>
        </w:rPr>
        <w:t>و مكثفة سعتها</w:t>
      </w:r>
      <w:r w:rsidR="00B11834" w:rsidRPr="00820159">
        <w:rPr>
          <w:rFonts w:ascii="Microsoft Sans Serif" w:hAnsi="Microsoft Sans Serif" w:cs="Microsoft Sans Serif"/>
          <w:position w:val="-14"/>
          <w:sz w:val="28"/>
          <w:szCs w:val="28"/>
        </w:rPr>
        <w:object w:dxaOrig="280" w:dyaOrig="440">
          <v:shape id="_x0000_i1117" type="#_x0000_t75" style="width:14.5pt;height:22.05pt" o:ole="">
            <v:imagedata r:id="rId290" o:title=""/>
          </v:shape>
          <o:OLEObject Type="Embed" ProgID="Equation.DSMT4" ShapeID="_x0000_i1117" DrawAspect="Content" ObjectID="_1606900976" r:id="rId291"/>
        </w:object>
      </w:r>
      <w:r w:rsidR="00B11834"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 w:rsidR="00B11834">
        <w:rPr>
          <w:rFonts w:ascii="Microsoft Sans Serif" w:hAnsi="Microsoft Sans Serif" w:cs="Microsoft Sans Serif" w:hint="cs"/>
          <w:sz w:val="28"/>
          <w:szCs w:val="28"/>
          <w:rtl/>
        </w:rPr>
        <w:t>ونفس المولد السابق مربوطة على التسلسل حيث الدراسة التجريبية لظاهرة الشحن سمحت برسم البيان التالي :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أ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/ </w: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بمقارنة الدارتين </w:t>
      </w:r>
      <w:r w:rsidRPr="00820159">
        <w:rPr>
          <w:rFonts w:ascii="Microsoft Sans Serif" w:hAnsi="Microsoft Sans Serif" w:cs="Microsoft Sans Serif"/>
          <w:position w:val="-6"/>
          <w:sz w:val="28"/>
          <w:szCs w:val="28"/>
        </w:rPr>
        <w:object w:dxaOrig="420" w:dyaOrig="320">
          <v:shape id="_x0000_i1118" type="#_x0000_t75" style="width:21.5pt;height:15.6pt" o:ole="">
            <v:imagedata r:id="rId292" o:title=""/>
          </v:shape>
          <o:OLEObject Type="Embed" ProgID="Equation.DSMT4" ShapeID="_x0000_i1118" DrawAspect="Content" ObjectID="_1606900977" r:id="rId293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و </w:t>
      </w:r>
      <w:r w:rsidRPr="00820159">
        <w:rPr>
          <w:rFonts w:ascii="Microsoft Sans Serif" w:hAnsi="Microsoft Sans Serif" w:cs="Microsoft Sans Serif"/>
          <w:position w:val="-18"/>
          <w:sz w:val="28"/>
          <w:szCs w:val="28"/>
        </w:rPr>
        <w:object w:dxaOrig="520" w:dyaOrig="480">
          <v:shape id="_x0000_i1119" type="#_x0000_t75" style="width:26.35pt;height:24.2pt" o:ole="">
            <v:imagedata r:id="rId294" o:title=""/>
          </v:shape>
          <o:OLEObject Type="Embed" ProgID="Equation.DSMT4" ShapeID="_x0000_i1119" DrawAspect="Content" ObjectID="_1606900978" r:id="rId295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حدّد الدارة الموافقة لظاهرة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>الشحن الأسرع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  <w:r>
        <w:rPr>
          <w:rFonts w:ascii="Microsoft Sans Serif" w:hAnsi="Microsoft Sans Serif" w:cs="Microsoft Sans Serif"/>
          <w:sz w:val="28"/>
          <w:szCs w:val="28"/>
          <w:rtl/>
        </w:rPr>
        <w:t xml:space="preserve">ب – عيّن قيمة مقاومة الناقل الأومي </w:t>
      </w:r>
      <w:r w:rsidRPr="00820159">
        <w:rPr>
          <w:rFonts w:ascii="Microsoft Sans Serif" w:hAnsi="Microsoft Sans Serif" w:cs="Microsoft Sans Serif"/>
          <w:position w:val="-18"/>
          <w:sz w:val="28"/>
          <w:szCs w:val="28"/>
        </w:rPr>
        <w:object w:dxaOrig="300" w:dyaOrig="480">
          <v:shape id="_x0000_i1120" type="#_x0000_t75" style="width:15.05pt;height:24.2pt" o:ole="">
            <v:imagedata r:id="rId296" o:title=""/>
          </v:shape>
          <o:OLEObject Type="Embed" ProgID="Equation.DSMT4" ShapeID="_x0000_i1120" DrawAspect="Content" ObjectID="_1606900979" r:id="rId297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 xml:space="preserve">و بيّن أن </w:t>
      </w:r>
      <w:r w:rsidRPr="00820159">
        <w:rPr>
          <w:rFonts w:ascii="Microsoft Sans Serif" w:hAnsi="Microsoft Sans Serif" w:cs="Microsoft Sans Serif"/>
          <w:position w:val="-18"/>
          <w:sz w:val="28"/>
          <w:szCs w:val="28"/>
        </w:rPr>
        <w:object w:dxaOrig="800" w:dyaOrig="480">
          <v:shape id="_x0000_i1121" type="#_x0000_t75" style="width:40.3pt;height:24.2pt" o:ole="">
            <v:imagedata r:id="rId298" o:title=""/>
          </v:shape>
          <o:OLEObject Type="Embed" ProgID="Equation.DSMT4" ShapeID="_x0000_i1121" DrawAspect="Content" ObjectID="_1606900980" r:id="rId299"/>
        </w:object>
      </w:r>
      <w:r>
        <w:rPr>
          <w:rFonts w:ascii="Microsoft Sans Serif" w:hAnsi="Microsoft Sans Serif" w:cs="Microsoft Sans Serif"/>
          <w:sz w:val="28"/>
          <w:szCs w:val="28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</w:rPr>
      </w:pPr>
    </w:p>
    <w:p w:rsidR="00B11834" w:rsidRPr="005B6F6D" w:rsidRDefault="00B11834" w:rsidP="00216DC5">
      <w:pPr>
        <w:bidi/>
        <w:spacing w:after="0"/>
        <w:rPr>
          <w:rFonts w:ascii="Microsoft Sans Serif" w:hAnsi="Microsoft Sans Serif" w:cs="Microsoft Sans Serif"/>
          <w:b/>
          <w:bCs/>
          <w:color w:val="FF0000"/>
          <w:sz w:val="28"/>
          <w:szCs w:val="28"/>
          <w:rtl/>
        </w:rPr>
      </w:pPr>
      <w:r w:rsidRPr="005B6F6D">
        <w:rPr>
          <w:rFonts w:ascii="Microsoft Sans Serif" w:hAnsi="Microsoft Sans Serif" w:cs="Sultan normal" w:hint="cs"/>
          <w:b/>
          <w:bCs/>
          <w:color w:val="FF0000"/>
          <w:sz w:val="28"/>
          <w:szCs w:val="28"/>
          <w:u w:val="single"/>
          <w:rtl/>
        </w:rPr>
        <w:t>التمرين</w:t>
      </w:r>
      <w:r w:rsidRPr="005B6F6D">
        <w:rPr>
          <w:rFonts w:ascii="Microsoft Sans Serif" w:hAnsi="Microsoft Sans Serif" w:cs="Microsoft Sans Serif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216DC5">
        <w:rPr>
          <w:rFonts w:ascii="Comic Sans MS" w:hAnsi="Comic Sans MS" w:cs="Microsoft Sans Serif" w:hint="cs"/>
          <w:b/>
          <w:bCs/>
          <w:color w:val="FF0000"/>
          <w:sz w:val="28"/>
          <w:szCs w:val="28"/>
          <w:u w:val="single"/>
          <w:rtl/>
        </w:rPr>
        <w:t>5</w:t>
      </w:r>
      <w:r w:rsidRPr="005B6F6D">
        <w:rPr>
          <w:rFonts w:ascii="Microsoft Sans Serif" w:hAnsi="Microsoft Sans Serif" w:cs="Microsoft Sans Serif" w:hint="cs"/>
          <w:b/>
          <w:bCs/>
          <w:color w:val="FF0000"/>
          <w:sz w:val="28"/>
          <w:szCs w:val="28"/>
          <w:rtl/>
        </w:rPr>
        <w:t>: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نقوم بشحن مكثقة (لبوسيها </w:t>
      </w:r>
      <w:r w:rsidRPr="005D52E0">
        <w:rPr>
          <w:position w:val="-4"/>
        </w:rPr>
        <w:object w:dxaOrig="260" w:dyaOrig="300">
          <v:shape id="_x0000_i1122" type="#_x0000_t75" style="width:12.9pt;height:15.6pt" o:ole="">
            <v:imagedata r:id="rId300" o:title=""/>
          </v:shape>
          <o:OLEObject Type="Embed" ProgID="Equation.DSMT4" ShapeID="_x0000_i1122" DrawAspect="Content" ObjectID="_1606900981" r:id="rId30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و</w:t>
      </w:r>
      <w:r w:rsidRPr="00EB2731">
        <w:rPr>
          <w:position w:val="-6"/>
        </w:rPr>
        <w:object w:dxaOrig="220" w:dyaOrig="320">
          <v:shape id="_x0000_i1123" type="#_x0000_t75" style="width:11.8pt;height:15.6pt" o:ole="">
            <v:imagedata r:id="rId302" o:title=""/>
          </v:shape>
          <o:OLEObject Type="Embed" ProgID="Equation.DSMT4" ShapeID="_x0000_i1123" DrawAspect="Content" ObjectID="_1606900982" r:id="rId30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) بواسطة مولد قوته المحركة </w:t>
      </w:r>
      <w:r w:rsidRPr="00EB2731">
        <w:rPr>
          <w:position w:val="-6"/>
        </w:rPr>
        <w:object w:dxaOrig="240" w:dyaOrig="320">
          <v:shape id="_x0000_i1124" type="#_x0000_t75" style="width:12.35pt;height:15.6pt" o:ole="">
            <v:imagedata r:id="rId304" o:title=""/>
          </v:shape>
          <o:OLEObject Type="Embed" ProgID="Equation.DSMT4" ShapeID="_x0000_i1124" DrawAspect="Content" ObjectID="_1606900983" r:id="rId30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 ناقل أومي مقومته </w:t>
      </w:r>
      <w:r w:rsidRPr="00364AF6">
        <w:rPr>
          <w:rFonts w:ascii="Microsoft Sans Serif" w:hAnsi="Microsoft Sans Serif" w:cs="Microsoft Sans Serif"/>
          <w:position w:val="-6"/>
          <w:sz w:val="28"/>
          <w:szCs w:val="28"/>
          <w:lang w:bidi="ar-DZ"/>
        </w:rPr>
        <w:object w:dxaOrig="240" w:dyaOrig="320">
          <v:shape id="_x0000_i1125" type="#_x0000_t75" style="width:12.35pt;height:15.6pt" o:ole="">
            <v:imagedata r:id="rId306" o:title=""/>
          </v:shape>
          <o:OLEObject Type="Embed" ProgID="Equation.DSMT4" ShapeID="_x0000_i1125" DrawAspect="Content" ObjectID="_1606900984" r:id="rId307"/>
        </w:object>
      </w:r>
      <w:r>
        <w:rPr>
          <w:rFonts w:ascii="Microsoft Sans Serif" w:hAnsi="Microsoft Sans Serif" w:cs="Microsoft Sans Serif"/>
          <w:sz w:val="28"/>
          <w:szCs w:val="28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 عند نهاية عملية الشحن يحمل اللبوس </w:t>
      </w:r>
      <w:r w:rsidRPr="00E075D2">
        <w:rPr>
          <w:position w:val="-6"/>
        </w:rPr>
        <w:object w:dxaOrig="220" w:dyaOrig="320">
          <v:shape id="_x0000_i1126" type="#_x0000_t75" style="width:11.3pt;height:16.65pt" o:ole="">
            <v:imagedata r:id="rId308" o:title=""/>
          </v:shape>
          <o:OLEObject Type="Embed" ProgID="Equation.DSMT4" ShapeID="_x0000_i1126" DrawAspect="Content" ObjectID="_1606900985" r:id="rId309"/>
        </w:object>
      </w:r>
      <w:r>
        <w:rPr>
          <w:rFonts w:hint="cs"/>
          <w:position w:val="-4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شحنة </w:t>
      </w:r>
      <w:r w:rsidRPr="00841E33">
        <w:rPr>
          <w:position w:val="-14"/>
        </w:rPr>
        <w:object w:dxaOrig="1540" w:dyaOrig="440">
          <v:shape id="_x0000_i1127" type="#_x0000_t75" style="width:76.85pt;height:22.55pt" o:ole="">
            <v:imagedata r:id="rId310" o:title=""/>
          </v:shape>
          <o:OLEObject Type="Embed" ProgID="Equation.DSMT4" ShapeID="_x0000_i1127" DrawAspect="Content" ObjectID="_1606900986" r:id="rId31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DA377D">
        <w:rPr>
          <w:rFonts w:ascii="Comic Sans MS" w:hAnsi="Comic Sans MS" w:cs="Microsoft Sans Serif"/>
          <w:sz w:val="28"/>
          <w:szCs w:val="28"/>
          <w:rtl/>
          <w:lang w:bidi="ar-DZ"/>
        </w:rPr>
        <w:t>1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-اعط رسما تخطيطيا للتركيب المستعمل موضحا فيه موضع كل من اللبوسين </w:t>
      </w:r>
      <w:r w:rsidRPr="005D52E0">
        <w:rPr>
          <w:position w:val="-4"/>
        </w:rPr>
        <w:object w:dxaOrig="260" w:dyaOrig="300">
          <v:shape id="_x0000_i1128" type="#_x0000_t75" style="width:12.9pt;height:15.6pt" o:ole="">
            <v:imagedata r:id="rId312" o:title=""/>
          </v:shape>
          <o:OLEObject Type="Embed" ProgID="Equation.DSMT4" ShapeID="_x0000_i1128" DrawAspect="Content" ObjectID="_1606900987" r:id="rId31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و</w:t>
      </w:r>
      <w:r w:rsidRPr="00CF2140">
        <w:rPr>
          <w:position w:val="-6"/>
        </w:rPr>
        <w:object w:dxaOrig="220" w:dyaOrig="320">
          <v:shape id="_x0000_i1129" type="#_x0000_t75" style="width:11.8pt;height:15.6pt" o:ole="">
            <v:imagedata r:id="rId314" o:title=""/>
          </v:shape>
          <o:OLEObject Type="Embed" ProgID="Equation.DSMT4" ShapeID="_x0000_i1129" DrawAspect="Content" ObjectID="_1606900988" r:id="rId31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، والتوتر بين طرفي كل ثنائي قطب .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DA377D">
        <w:rPr>
          <w:rFonts w:ascii="Comic Sans MS" w:hAnsi="Comic Sans MS" w:cs="Microsoft Sans Serif"/>
          <w:sz w:val="28"/>
          <w:szCs w:val="28"/>
          <w:rtl/>
          <w:lang w:bidi="ar-DZ"/>
        </w:rPr>
        <w:t>2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أوجد المعادلة التفاضلية التي يحققها التيار الكهربائي </w:t>
      </w:r>
      <w:r w:rsidRPr="005D52E0">
        <w:rPr>
          <w:position w:val="-4"/>
        </w:rPr>
        <w:object w:dxaOrig="120" w:dyaOrig="300">
          <v:shape id="_x0000_i1130" type="#_x0000_t75" style="width:5.9pt;height:15.6pt" o:ole="">
            <v:imagedata r:id="rId316" o:title=""/>
          </v:shape>
          <o:OLEObject Type="Embed" ProgID="Equation.DSMT4" ShapeID="_x0000_i1130" DrawAspect="Content" ObjectID="_1606900989" r:id="rId317"/>
        </w:object>
      </w:r>
      <w:r>
        <w:rPr>
          <w:rFonts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في الدارة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DA377D">
        <w:rPr>
          <w:rFonts w:ascii="Comic Sans MS" w:hAnsi="Comic Sans MS" w:cs="Microsoft Sans Serif"/>
          <w:sz w:val="28"/>
          <w:szCs w:val="28"/>
          <w:rtl/>
          <w:lang w:bidi="ar-DZ"/>
        </w:rPr>
        <w:t>3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أوجد حل هذه المعادلة التفاضلية علما أنه عند اللحظة </w:t>
      </w:r>
      <w:r w:rsidRPr="00CE522E">
        <w:rPr>
          <w:position w:val="-6"/>
        </w:rPr>
        <w:object w:dxaOrig="680" w:dyaOrig="320">
          <v:shape id="_x0000_i1131" type="#_x0000_t75" style="width:33.85pt;height:15.6pt" o:ole="">
            <v:imagedata r:id="rId318" o:title=""/>
          </v:shape>
          <o:OLEObject Type="Embed" ProgID="Equation.DSMT4" ShapeID="_x0000_i1131" DrawAspect="Content" ObjectID="_1606900990" r:id="rId319"/>
        </w:object>
      </w:r>
      <w:r>
        <w:rPr>
          <w:rFonts w:hint="cs"/>
          <w:position w:val="-6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يكون </w:t>
      </w:r>
      <w:r w:rsidRPr="00CE522E">
        <w:rPr>
          <w:position w:val="-28"/>
        </w:rPr>
        <w:object w:dxaOrig="639" w:dyaOrig="760">
          <v:shape id="_x0000_i1132" type="#_x0000_t75" style="width:31.7pt;height:38.15pt" o:ole="">
            <v:imagedata r:id="rId320" o:title=""/>
          </v:shape>
          <o:OLEObject Type="Embed" ProgID="Equation.DSMT4" ShapeID="_x0000_i1132" DrawAspect="Content" ObjectID="_1606900991" r:id="rId32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513394">
        <w:rPr>
          <w:rFonts w:ascii="Comic Sans MS" w:hAnsi="Comic Sans MS" w:cs="Microsoft Sans Serif"/>
          <w:sz w:val="28"/>
          <w:szCs w:val="28"/>
          <w:rtl/>
          <w:lang w:bidi="ar-DZ"/>
        </w:rPr>
        <w:t>4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بتطبيق قانون جمع التوترات و باستعمال عبارة </w:t>
      </w:r>
      <w:r w:rsidRPr="005D52E0">
        <w:rPr>
          <w:position w:val="-4"/>
        </w:rPr>
        <w:object w:dxaOrig="120" w:dyaOrig="300">
          <v:shape id="_x0000_i1133" type="#_x0000_t75" style="width:5.9pt;height:15.6pt" o:ole="">
            <v:imagedata r:id="rId322" o:title=""/>
          </v:shape>
          <o:OLEObject Type="Embed" ProgID="Equation.DSMT4" ShapeID="_x0000_i1133" DrawAspect="Content" ObjectID="_1606900992" r:id="rId32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، استنتج عبارة التوتر </w:t>
      </w:r>
      <w:r w:rsidRPr="001218CF">
        <w:rPr>
          <w:position w:val="-14"/>
        </w:rPr>
        <w:object w:dxaOrig="340" w:dyaOrig="440">
          <v:shape id="_x0000_i1134" type="#_x0000_t75" style="width:16.65pt;height:22.55pt" o:ole="">
            <v:imagedata r:id="rId324" o:title=""/>
          </v:shape>
          <o:OLEObject Type="Embed" ProgID="Equation.DSMT4" ShapeID="_x0000_i1134" DrawAspect="Content" ObjectID="_1606900993" r:id="rId325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بين طرفي المكثفة بدلالة الزمن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513394">
        <w:rPr>
          <w:rFonts w:ascii="Comic Sans MS" w:hAnsi="Comic Sans MS" w:cs="Microsoft Sans Serif"/>
          <w:sz w:val="28"/>
          <w:szCs w:val="28"/>
          <w:rtl/>
          <w:lang w:bidi="ar-DZ"/>
        </w:rPr>
        <w:t>5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أعط اسم و عبارة الثابت </w:t>
      </w:r>
      <w:r w:rsidRPr="002A4C05">
        <w:rPr>
          <w:position w:val="-6"/>
        </w:rPr>
        <w:object w:dxaOrig="200" w:dyaOrig="240">
          <v:shape id="_x0000_i1135" type="#_x0000_t75" style="width:10.2pt;height:12.35pt" o:ole="">
            <v:imagedata r:id="rId326" o:title=""/>
          </v:shape>
          <o:OLEObject Type="Embed" ProgID="Equation.DSMT4" ShapeID="_x0000_i1135" DrawAspect="Content" ObjectID="_1606900994" r:id="rId327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المميز لهذه الدارة محددا  وحدته في الجملة الدولية .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/>
          <w:sz w:val="28"/>
          <w:szCs w:val="28"/>
          <w:lang w:bidi="ar-DZ"/>
        </w:rPr>
        <w:t>II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عندما تصبح المكثفة مشحونة ، نصل لبوسيها بناقل أومي مقاومته </w:t>
      </w:r>
      <w:r w:rsidRPr="003F6A3A">
        <w:rPr>
          <w:position w:val="-6"/>
        </w:rPr>
        <w:object w:dxaOrig="200" w:dyaOrig="260">
          <v:shape id="_x0000_i1136" type="#_x0000_t75" style="width:10.2pt;height:12.9pt" o:ole="">
            <v:imagedata r:id="rId328" o:title=""/>
          </v:shape>
          <o:OLEObject Type="Embed" ProgID="Equation.DSMT4" ShapeID="_x0000_i1136" DrawAspect="Content" ObjectID="_1606900995" r:id="rId329"/>
        </w:object>
      </w:r>
      <w:r>
        <w:rPr>
          <w:rFonts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كما يبينه الشكل التالي:</w:t>
      </w:r>
    </w:p>
    <w:p w:rsidR="00B11834" w:rsidRDefault="00597A0E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597A0E">
        <w:rPr>
          <w:rFonts w:ascii="Comic Sans MS" w:hAnsi="Comic Sans MS" w:cs="Microsoft Sans Serif"/>
          <w:noProof/>
          <w:sz w:val="28"/>
          <w:szCs w:val="28"/>
          <w:rtl/>
        </w:rPr>
        <w:pict>
          <v:group id="_x0000_s3730" style="position:absolute;left:0;text-align:left;margin-left:11.7pt;margin-top:15.75pt;width:105.35pt;height:71.75pt;z-index:251675648" coordorigin="1024,5152" coordsize="2107,1435">
            <v:rect id="_x0000_s3731" style="position:absolute;left:1024;top:5400;width:2107;height:1053"/>
            <v:rect id="_x0000_s3732" style="position:absolute;left:1640;top:6280;width:866;height:280"/>
            <v:group id="_x0000_s3733" style="position:absolute;left:1912;top:5152;width:171;height:570" coordorigin="681,10684" coordsize="171,570">
              <v:rect id="_x0000_s3734" style="position:absolute;left:681;top:10684;width:171;height:570" stroked="f"/>
              <v:line id="_x0000_s3735" style="position:absolute" from="681,10684" to="681,11254" strokeweight="1.5pt"/>
              <v:line id="_x0000_s3736" style="position:absolute" from="852,10684" to="852,11254" strokeweight="1.5pt"/>
            </v:group>
            <v:oval id="_x0000_s3737" style="position:absolute;left:2441;top:5361;width:85;height:85;mso-position-horizontal-relative:margin" fillcolor="black"/>
            <v:oval id="_x0000_s3738" style="position:absolute;left:1517;top:5361;width:85;height:85;mso-position-horizontal-relative:margin" fillcolor="black"/>
            <v:shape id="_x0000_s3739" type="#_x0000_t202" style="position:absolute;left:1283;top:5410;width:488;height:682;mso-wrap-style:none" filled="f" stroked="f">
              <v:textbox style="mso-next-textbox:#_x0000_s3739;mso-fit-shape-to-text:t">
                <w:txbxContent>
                  <w:p w:rsidR="00950615" w:rsidRDefault="00950615" w:rsidP="00B11834">
                    <w:r w:rsidRPr="00CB6906">
                      <w:rPr>
                        <w:position w:val="-6"/>
                      </w:rPr>
                      <w:object w:dxaOrig="220" w:dyaOrig="320">
                        <v:shape id="_x0000_i1200" type="#_x0000_t75" style="width:10.2pt;height:15.05pt" o:ole="">
                          <v:imagedata r:id="rId330" o:title=""/>
                        </v:shape>
                        <o:OLEObject Type="Embed" ProgID="Equation.DSMT4" ShapeID="_x0000_i1200" DrawAspect="Content" ObjectID="_1606901059" r:id="rId331"/>
                      </w:object>
                    </w:r>
                  </w:p>
                </w:txbxContent>
              </v:textbox>
            </v:shape>
            <v:shape id="_x0000_s3740" type="#_x0000_t202" style="position:absolute;left:2231;top:5393;width:543;height:677;mso-wrap-style:none" filled="f" stroked="f">
              <v:textbox style="mso-next-textbox:#_x0000_s3740;mso-fit-shape-to-text:t">
                <w:txbxContent>
                  <w:p w:rsidR="00950615" w:rsidRDefault="00950615" w:rsidP="00B11834">
                    <w:pPr>
                      <w:bidi/>
                      <w:jc w:val="right"/>
                    </w:pPr>
                    <w:r w:rsidRPr="00CB6906">
                      <w:rPr>
                        <w:position w:val="-4"/>
                      </w:rPr>
                      <w:object w:dxaOrig="260" w:dyaOrig="300">
                        <v:shape id="_x0000_i1201" type="#_x0000_t75" style="width:12.9pt;height:14.5pt" o:ole="">
                          <v:imagedata r:id="rId332" o:title=""/>
                        </v:shape>
                        <o:OLEObject Type="Embed" ProgID="Equation.DSMT4" ShapeID="_x0000_i1201" DrawAspect="Content" ObjectID="_1606901060" r:id="rId333"/>
                      </w:object>
                    </w:r>
                  </w:p>
                </w:txbxContent>
              </v:textbox>
            </v:shape>
            <v:shape id="_x0000_s3741" type="#_x0000_t202" style="position:absolute;left:1822;top:5934;width:469;height:653;mso-wrap-style:none" filled="f" stroked="f">
              <v:textbox style="mso-next-textbox:#_x0000_s3741;mso-fit-shape-to-text:t">
                <w:txbxContent>
                  <w:p w:rsidR="00950615" w:rsidRDefault="00950615" w:rsidP="00B11834">
                    <w:r w:rsidRPr="00B370BF">
                      <w:rPr>
                        <w:position w:val="-6"/>
                      </w:rPr>
                      <w:object w:dxaOrig="200" w:dyaOrig="260">
                        <v:shape id="_x0000_i1202" type="#_x0000_t75" style="width:9.15pt;height:12.35pt" o:ole="">
                          <v:imagedata r:id="rId334" o:title=""/>
                        </v:shape>
                        <o:OLEObject Type="Embed" ProgID="Equation.DSMT4" ShapeID="_x0000_i1202" DrawAspect="Content" ObjectID="_1606901061" r:id="rId335"/>
                      </w:object>
                    </w:r>
                  </w:p>
                </w:txbxContent>
              </v:textbox>
            </v:shape>
          </v:group>
        </w:pict>
      </w:r>
      <w:r w:rsidR="00B11834" w:rsidRPr="0021677F">
        <w:rPr>
          <w:rFonts w:ascii="Comic Sans MS" w:hAnsi="Comic Sans MS" w:cs="Microsoft Sans Serif"/>
          <w:sz w:val="28"/>
          <w:szCs w:val="28"/>
          <w:rtl/>
          <w:lang w:bidi="ar-DZ"/>
        </w:rPr>
        <w:t>1</w:t>
      </w:r>
      <w:r w:rsidR="00B11834"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 حدّد على الشكل منحى حركة الإلكترونات في الناقل الأومي و منحى تيار التفريغ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21677F">
        <w:rPr>
          <w:rFonts w:ascii="Comic Sans MS" w:hAnsi="Comic Sans MS" w:cs="Microsoft Sans Serif"/>
          <w:sz w:val="28"/>
          <w:szCs w:val="28"/>
          <w:rtl/>
          <w:lang w:bidi="ar-DZ"/>
        </w:rPr>
        <w:t>2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مثّل مختلف التوترات ثمّ أوجد المعادلة التفاضلية التي يحققها التوتر </w:t>
      </w:r>
      <w:r w:rsidRPr="008D6ECB">
        <w:rPr>
          <w:position w:val="-14"/>
        </w:rPr>
        <w:object w:dxaOrig="460" w:dyaOrig="440">
          <v:shape id="_x0000_i1137" type="#_x0000_t75" style="width:23.1pt;height:22.55pt" o:ole="">
            <v:imagedata r:id="rId336" o:title=""/>
          </v:shape>
          <o:OLEObject Type="Embed" ProgID="Equation.DSMT4" ShapeID="_x0000_i1137" DrawAspect="Content" ObjectID="_1606900996" r:id="rId337"/>
        </w:object>
      </w:r>
      <w:r>
        <w:rPr>
          <w:rFonts w:hint="cs"/>
          <w:position w:val="-14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بين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طرفي المكثفة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7415E1">
        <w:rPr>
          <w:rFonts w:ascii="Comic Sans MS" w:hAnsi="Comic Sans MS" w:cs="Microsoft Sans Serif"/>
          <w:sz w:val="28"/>
          <w:szCs w:val="28"/>
          <w:rtl/>
          <w:lang w:bidi="ar-DZ"/>
        </w:rPr>
        <w:t>3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علما أن حل هذه المعادلة يكتب على النحو التالي : </w:t>
      </w:r>
      <w:r w:rsidRPr="003A295B">
        <w:rPr>
          <w:position w:val="-14"/>
        </w:rPr>
        <w:object w:dxaOrig="1480" w:dyaOrig="460">
          <v:shape id="_x0000_i1138" type="#_x0000_t75" style="width:74.15pt;height:23.1pt" o:ole="">
            <v:imagedata r:id="rId338" o:title=""/>
          </v:shape>
          <o:OLEObject Type="Embed" ProgID="Equation.DSMT4" ShapeID="_x0000_i1138" DrawAspect="Content" ObjectID="_1606900997" r:id="rId339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، مع تحديد 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عبارتي كل من </w:t>
      </w:r>
      <w:r w:rsidRPr="005D52E0">
        <w:rPr>
          <w:position w:val="-4"/>
        </w:rPr>
        <w:object w:dxaOrig="260" w:dyaOrig="300">
          <v:shape id="_x0000_i1139" type="#_x0000_t75" style="width:12.9pt;height:15.6pt" o:ole="">
            <v:imagedata r:id="rId340" o:title=""/>
          </v:shape>
          <o:OLEObject Type="Embed" ProgID="Equation.DSMT4" ShapeID="_x0000_i1139" DrawAspect="Content" ObjectID="_1606900998" r:id="rId341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و </w:t>
      </w:r>
      <w:r w:rsidRPr="00FC3085">
        <w:rPr>
          <w:position w:val="-6"/>
        </w:rPr>
        <w:object w:dxaOrig="240" w:dyaOrig="240">
          <v:shape id="_x0000_i1140" type="#_x0000_t75" style="width:12.35pt;height:12.35pt" o:ole="">
            <v:imagedata r:id="rId342" o:title=""/>
          </v:shape>
          <o:OLEObject Type="Embed" ProgID="Equation.DSMT4" ShapeID="_x0000_i1140" DrawAspect="Content" ObjectID="_1606900999" r:id="rId343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7415E1">
        <w:rPr>
          <w:rFonts w:ascii="Comic Sans MS" w:hAnsi="Comic Sans MS" w:cs="Microsoft Sans Serif"/>
          <w:sz w:val="28"/>
          <w:szCs w:val="28"/>
          <w:rtl/>
          <w:lang w:bidi="ar-DZ"/>
        </w:rPr>
        <w:t>4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- استنتج عبارة </w:t>
      </w:r>
      <w:r w:rsidRPr="0009198F">
        <w:rPr>
          <w:position w:val="-14"/>
        </w:rPr>
        <w:object w:dxaOrig="700" w:dyaOrig="440">
          <v:shape id="_x0000_i1141" type="#_x0000_t75" style="width:35.45pt;height:22.55pt" o:ole="">
            <v:imagedata r:id="rId344" o:title=""/>
          </v:shape>
          <o:OLEObject Type="Embed" ProgID="Equation.DSMT4" ShapeID="_x0000_i1141" DrawAspect="Content" ObjectID="_1606901000" r:id="rId345"/>
        </w:object>
      </w:r>
      <w:r>
        <w:rPr>
          <w:rFonts w:hint="cs"/>
          <w:position w:val="-14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دلالة الزمن 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 w:rsidRPr="00BD4F71">
        <w:rPr>
          <w:rFonts w:ascii="Comic Sans MS" w:hAnsi="Comic Sans MS" w:cs="Microsoft Sans Serif"/>
          <w:sz w:val="28"/>
          <w:szCs w:val="28"/>
          <w:rtl/>
          <w:lang w:bidi="ar-DZ"/>
        </w:rPr>
        <w:t>5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 علما أنه أثناء تفريغ المكثفة في الناقل الأومي عبارة</w:t>
      </w:r>
      <w:r w:rsidRPr="0009198F">
        <w:rPr>
          <w:position w:val="-14"/>
        </w:rPr>
        <w:object w:dxaOrig="700" w:dyaOrig="440">
          <v:shape id="_x0000_i1142" type="#_x0000_t75" style="width:35.45pt;height:22.55pt" o:ole="">
            <v:imagedata r:id="rId344" o:title=""/>
          </v:shape>
          <o:OLEObject Type="Embed" ProgID="Equation.DSMT4" ShapeID="_x0000_i1142" DrawAspect="Content" ObjectID="_1606901001" r:id="rId346"/>
        </w:object>
      </w:r>
      <w:r>
        <w:rPr>
          <w:rFonts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بدلالة الزمن تكتب على النحو التالي :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hint="cs"/>
          <w:rtl/>
          <w:lang w:bidi="ar-DZ"/>
        </w:rPr>
        <w:t xml:space="preserve">                                             </w:t>
      </w:r>
      <w:r w:rsidRPr="0009198F">
        <w:rPr>
          <w:position w:val="-14"/>
        </w:rPr>
        <w:object w:dxaOrig="2720" w:dyaOrig="440">
          <v:shape id="_x0000_i1143" type="#_x0000_t75" style="width:135.95pt;height:22.55pt" o:ole="">
            <v:imagedata r:id="rId347" o:title=""/>
          </v:shape>
          <o:OLEObject Type="Embed" ProgID="Equation.DSMT4" ShapeID="_x0000_i1143" DrawAspect="Content" ObjectID="_1606901002" r:id="rId348"/>
        </w:objec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 أ/ أوجد قيمة </w:t>
      </w:r>
      <w:r w:rsidRPr="00D13360">
        <w:rPr>
          <w:position w:val="-6"/>
        </w:rPr>
        <w:object w:dxaOrig="200" w:dyaOrig="240">
          <v:shape id="_x0000_i1144" type="#_x0000_t75" style="width:10.2pt;height:12.35pt" o:ole="">
            <v:imagedata r:id="rId349" o:title=""/>
          </v:shape>
          <o:OLEObject Type="Embed" ProgID="Equation.DSMT4" ShapeID="_x0000_i1144" DrawAspect="Content" ObjectID="_1606901003" r:id="rId350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ب/ أوجد قيمة القوة المحركة الكهربائية للمولد </w:t>
      </w:r>
      <w:r w:rsidRPr="00802AD3">
        <w:rPr>
          <w:position w:val="-6"/>
        </w:rPr>
        <w:object w:dxaOrig="240" w:dyaOrig="320">
          <v:shape id="_x0000_i1145" type="#_x0000_t75" style="width:12.35pt;height:15.6pt" o:ole="">
            <v:imagedata r:id="rId351" o:title=""/>
          </v:shape>
          <o:OLEObject Type="Embed" ProgID="Equation.DSMT4" ShapeID="_x0000_i1145" DrawAspect="Content" ObjectID="_1606901004" r:id="rId352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جـ/ استنتج قيمة سعة المكثفة </w:t>
      </w:r>
      <w:r w:rsidRPr="00802AD3">
        <w:rPr>
          <w:position w:val="-6"/>
        </w:rPr>
        <w:object w:dxaOrig="240" w:dyaOrig="320">
          <v:shape id="_x0000_i1146" type="#_x0000_t75" style="width:12.35pt;height:15.6pt" o:ole="">
            <v:imagedata r:id="rId353" o:title=""/>
          </v:shape>
          <o:OLEObject Type="Embed" ProgID="Equation.DSMT4" ShapeID="_x0000_i1146" DrawAspect="Content" ObjectID="_1606901005" r:id="rId354"/>
        </w:objec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 xml:space="preserve">      د/ اوجد قيمة </w:t>
      </w:r>
      <w:r w:rsidRPr="00802AD3">
        <w:rPr>
          <w:position w:val="-6"/>
        </w:rPr>
        <w:object w:dxaOrig="200" w:dyaOrig="260">
          <v:shape id="_x0000_i1147" type="#_x0000_t75" style="width:10.2pt;height:12.9pt" o:ole="">
            <v:imagedata r:id="rId355" o:title=""/>
          </v:shape>
          <o:OLEObject Type="Embed" ProgID="Equation.DSMT4" ShapeID="_x0000_i1147" DrawAspect="Content" ObjectID="_1606901006" r:id="rId356"/>
        </w:object>
      </w:r>
      <w:r>
        <w:rPr>
          <w:rFonts w:hint="cs"/>
          <w:position w:val="-6"/>
          <w:rtl/>
        </w:rPr>
        <w:t xml:space="preserve"> 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مقاومة الناقل الأومي.</w:t>
      </w:r>
    </w:p>
    <w:p w:rsidR="00B11834" w:rsidRDefault="00B11834" w:rsidP="00B11834">
      <w:pPr>
        <w:bidi/>
        <w:spacing w:after="0"/>
        <w:rPr>
          <w:rFonts w:ascii="Microsoft Sans Serif" w:hAnsi="Microsoft Sans Serif" w:cs="Microsoft Sans Serif"/>
          <w:sz w:val="28"/>
          <w:szCs w:val="28"/>
          <w:rtl/>
          <w:lang w:bidi="ar-DZ"/>
        </w:rPr>
      </w:pPr>
      <w:r>
        <w:rPr>
          <w:rFonts w:ascii="Comic Sans MS" w:hAnsi="Comic Sans MS" w:cs="Microsoft Sans Serif" w:hint="cs"/>
          <w:sz w:val="28"/>
          <w:szCs w:val="28"/>
          <w:rtl/>
          <w:lang w:bidi="ar-DZ"/>
        </w:rPr>
        <w:t>6</w:t>
      </w:r>
      <w:r>
        <w:rPr>
          <w:rFonts w:ascii="Microsoft Sans Serif" w:hAnsi="Microsoft Sans Serif" w:cs="Microsoft Sans Serif" w:hint="cs"/>
          <w:sz w:val="28"/>
          <w:szCs w:val="28"/>
          <w:rtl/>
          <w:lang w:bidi="ar-DZ"/>
        </w:rPr>
        <w:t>- أحسب الطاقة الكهربائية المخزّنة في المكثفة لحظة ربطها بالناقل الأومي.</w:t>
      </w:r>
    </w:p>
    <w:p w:rsidR="00FD14DC" w:rsidRDefault="00FD14DC" w:rsidP="00216DC5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FD14DC" w:rsidRDefault="00FD14DC" w:rsidP="00FD14DC">
      <w:pPr>
        <w:bidi/>
        <w:spacing w:after="0"/>
        <w:rPr>
          <w:rFonts w:ascii="Comic Sans MS" w:hAnsi="Comic Sans MS" w:cs="Sultan normal"/>
          <w:color w:val="FF0000"/>
          <w:sz w:val="28"/>
          <w:szCs w:val="28"/>
          <w:u w:val="single"/>
          <w:lang w:bidi="ar-DZ"/>
        </w:rPr>
      </w:pPr>
    </w:p>
    <w:p w:rsidR="00565B0D" w:rsidRPr="00565B0D" w:rsidRDefault="00565B0D" w:rsidP="00565B0D">
      <w:pPr>
        <w:bidi/>
        <w:spacing w:after="0"/>
        <w:rPr>
          <w:rFonts w:ascii="Microsoft Sans Serif" w:hAnsi="Microsoft Sans Serif" w:cs="Microsoft Sans Serif"/>
          <w:sz w:val="28"/>
          <w:szCs w:val="28"/>
          <w:lang w:bidi="ar-DZ"/>
        </w:rPr>
      </w:pPr>
    </w:p>
    <w:sectPr w:rsidR="00565B0D" w:rsidRPr="00565B0D" w:rsidSect="00772D61">
      <w:headerReference w:type="default" r:id="rId357"/>
      <w:footerReference w:type="default" r:id="rId358"/>
      <w:pgSz w:w="11906" w:h="16838"/>
      <w:pgMar w:top="720" w:right="720" w:bottom="720" w:left="720" w:header="227" w:footer="22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3DB4" w:rsidRDefault="002E3DB4" w:rsidP="00772D61">
      <w:pPr>
        <w:spacing w:after="0" w:line="240" w:lineRule="auto"/>
      </w:pPr>
      <w:r>
        <w:separator/>
      </w:r>
    </w:p>
  </w:endnote>
  <w:endnote w:type="continuationSeparator" w:id="0">
    <w:p w:rsidR="002E3DB4" w:rsidRDefault="002E3DB4" w:rsidP="00772D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0768"/>
      <w:docPartObj>
        <w:docPartGallery w:val="Page Numbers (Bottom of Page)"/>
        <w:docPartUnique/>
      </w:docPartObj>
    </w:sdtPr>
    <w:sdtEndPr>
      <w:rPr>
        <w:rFonts w:ascii="Comic Sans MS" w:hAnsi="Comic Sans MS"/>
        <w:color w:val="FF0000"/>
      </w:rPr>
    </w:sdtEndPr>
    <w:sdtContent>
      <w:p w:rsidR="00950615" w:rsidRDefault="00597A0E">
        <w:pPr>
          <w:pStyle w:val="Pieddepage"/>
        </w:pPr>
        <w:r w:rsidRPr="00772D61">
          <w:rPr>
            <w:rFonts w:ascii="Comic Sans MS" w:hAnsi="Comic Sans MS"/>
            <w:color w:val="FF0000"/>
          </w:rPr>
          <w:fldChar w:fldCharType="begin"/>
        </w:r>
        <w:r w:rsidR="00950615" w:rsidRPr="00772D61">
          <w:rPr>
            <w:rFonts w:ascii="Comic Sans MS" w:hAnsi="Comic Sans MS"/>
            <w:color w:val="FF0000"/>
          </w:rPr>
          <w:instrText xml:space="preserve"> PAGE   \* MERGEFORMAT </w:instrText>
        </w:r>
        <w:r w:rsidRPr="00772D61">
          <w:rPr>
            <w:rFonts w:ascii="Comic Sans MS" w:hAnsi="Comic Sans MS"/>
            <w:color w:val="FF0000"/>
          </w:rPr>
          <w:fldChar w:fldCharType="separate"/>
        </w:r>
        <w:r w:rsidR="002E3DB4">
          <w:rPr>
            <w:rFonts w:ascii="Comic Sans MS" w:hAnsi="Comic Sans MS"/>
            <w:noProof/>
            <w:color w:val="FF0000"/>
          </w:rPr>
          <w:t>1</w:t>
        </w:r>
        <w:r w:rsidRPr="00772D61">
          <w:rPr>
            <w:rFonts w:ascii="Comic Sans MS" w:hAnsi="Comic Sans MS"/>
            <w:color w:val="FF0000"/>
          </w:rPr>
          <w:fldChar w:fldCharType="end"/>
        </w:r>
      </w:p>
    </w:sdtContent>
  </w:sdt>
  <w:p w:rsidR="00950615" w:rsidRDefault="0095061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3DB4" w:rsidRDefault="002E3DB4" w:rsidP="00772D61">
      <w:pPr>
        <w:spacing w:after="0" w:line="240" w:lineRule="auto"/>
      </w:pPr>
      <w:r>
        <w:separator/>
      </w:r>
    </w:p>
  </w:footnote>
  <w:footnote w:type="continuationSeparator" w:id="0">
    <w:p w:rsidR="002E3DB4" w:rsidRDefault="002E3DB4" w:rsidP="00772D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615" w:rsidRDefault="00950615">
    <w:pPr>
      <w:pStyle w:val="En-tte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1506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772D61"/>
    <w:rsid w:val="000173CD"/>
    <w:rsid w:val="0002145C"/>
    <w:rsid w:val="00085A15"/>
    <w:rsid w:val="00090A38"/>
    <w:rsid w:val="000A77AE"/>
    <w:rsid w:val="000B47C7"/>
    <w:rsid w:val="000E5DF3"/>
    <w:rsid w:val="000F5AFA"/>
    <w:rsid w:val="001017AF"/>
    <w:rsid w:val="00110037"/>
    <w:rsid w:val="00112DE7"/>
    <w:rsid w:val="00123E52"/>
    <w:rsid w:val="00163C01"/>
    <w:rsid w:val="00172E40"/>
    <w:rsid w:val="00185A68"/>
    <w:rsid w:val="001A1F91"/>
    <w:rsid w:val="001B2EEB"/>
    <w:rsid w:val="001E5CFA"/>
    <w:rsid w:val="001E6383"/>
    <w:rsid w:val="001F3870"/>
    <w:rsid w:val="001F38F2"/>
    <w:rsid w:val="00216DC5"/>
    <w:rsid w:val="00265FAB"/>
    <w:rsid w:val="002B73EE"/>
    <w:rsid w:val="002D6B8C"/>
    <w:rsid w:val="002E3DB4"/>
    <w:rsid w:val="00311888"/>
    <w:rsid w:val="003202D6"/>
    <w:rsid w:val="003B0F39"/>
    <w:rsid w:val="003B6AF8"/>
    <w:rsid w:val="004155F3"/>
    <w:rsid w:val="004531E1"/>
    <w:rsid w:val="004C3B19"/>
    <w:rsid w:val="004E3460"/>
    <w:rsid w:val="004F4B75"/>
    <w:rsid w:val="004F5344"/>
    <w:rsid w:val="00541B5F"/>
    <w:rsid w:val="00565B0D"/>
    <w:rsid w:val="00580D22"/>
    <w:rsid w:val="00597A0E"/>
    <w:rsid w:val="005B6F6D"/>
    <w:rsid w:val="00632050"/>
    <w:rsid w:val="00671082"/>
    <w:rsid w:val="006D561E"/>
    <w:rsid w:val="0071012D"/>
    <w:rsid w:val="00772D61"/>
    <w:rsid w:val="00794574"/>
    <w:rsid w:val="007957BC"/>
    <w:rsid w:val="007A4AAA"/>
    <w:rsid w:val="007B30A3"/>
    <w:rsid w:val="00804B6C"/>
    <w:rsid w:val="00807611"/>
    <w:rsid w:val="008538C8"/>
    <w:rsid w:val="00867E09"/>
    <w:rsid w:val="00880F5B"/>
    <w:rsid w:val="008D36BA"/>
    <w:rsid w:val="00911F28"/>
    <w:rsid w:val="00915E51"/>
    <w:rsid w:val="00937DE0"/>
    <w:rsid w:val="00942025"/>
    <w:rsid w:val="00950615"/>
    <w:rsid w:val="009802FE"/>
    <w:rsid w:val="009A0E02"/>
    <w:rsid w:val="009E7C15"/>
    <w:rsid w:val="009F1F7E"/>
    <w:rsid w:val="00A05221"/>
    <w:rsid w:val="00A45449"/>
    <w:rsid w:val="00A762E5"/>
    <w:rsid w:val="00A84AA4"/>
    <w:rsid w:val="00AB1D67"/>
    <w:rsid w:val="00B03116"/>
    <w:rsid w:val="00B11834"/>
    <w:rsid w:val="00B456F0"/>
    <w:rsid w:val="00B66DD1"/>
    <w:rsid w:val="00BC26D2"/>
    <w:rsid w:val="00BC6640"/>
    <w:rsid w:val="00BF476E"/>
    <w:rsid w:val="00C162C0"/>
    <w:rsid w:val="00C36E18"/>
    <w:rsid w:val="00C411F7"/>
    <w:rsid w:val="00C44E58"/>
    <w:rsid w:val="00C452A3"/>
    <w:rsid w:val="00C575E3"/>
    <w:rsid w:val="00CD4412"/>
    <w:rsid w:val="00CF0116"/>
    <w:rsid w:val="00D06FD0"/>
    <w:rsid w:val="00D34365"/>
    <w:rsid w:val="00D42D53"/>
    <w:rsid w:val="00D54249"/>
    <w:rsid w:val="00D823DB"/>
    <w:rsid w:val="00DB6C15"/>
    <w:rsid w:val="00E93819"/>
    <w:rsid w:val="00EF28FE"/>
    <w:rsid w:val="00F22CE5"/>
    <w:rsid w:val="00F42596"/>
    <w:rsid w:val="00F87954"/>
    <w:rsid w:val="00FA2607"/>
    <w:rsid w:val="00FA5430"/>
    <w:rsid w:val="00FD14DC"/>
    <w:rsid w:val="00FD3559"/>
    <w:rsid w:val="00FF6E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fillcolor="none" strokecolor="none"/>
    </o:shapedefaults>
    <o:shapelayout v:ext="edit">
      <o:idmap v:ext="edit" data="1,3,16,18"/>
      <o:rules v:ext="edit">
        <o:r id="V:Rule91" type="connector" idref="#_x0000_s1229"/>
        <o:r id="V:Rule92" type="connector" idref="#_x0000_s1407"/>
        <o:r id="V:Rule94" type="connector" idref="#_x0000_s1238"/>
        <o:r id="V:Rule95" type="connector" idref="#_x0000_s1402"/>
        <o:r id="V:Rule96" type="connector" idref="#_x0000_s3725"/>
        <o:r id="V:Rule97" type="connector" idref="#_x0000_s1258"/>
        <o:r id="V:Rule98" type="connector" idref="#_x0000_s1254"/>
        <o:r id="V:Rule99" type="connector" idref="#_x0000_s1236"/>
        <o:r id="V:Rule100" type="connector" idref="#_x0000_s1413"/>
        <o:r id="V:Rule103" type="connector" idref="#_x0000_s1405"/>
        <o:r id="V:Rule105" type="connector" idref="#_x0000_s1214"/>
        <o:r id="V:Rule107" type="connector" idref="#_x0000_s1401"/>
        <o:r id="V:Rule108" type="connector" idref="#_x0000_s1219"/>
        <o:r id="V:Rule109" type="connector" idref="#_x0000_s1408"/>
        <o:r id="V:Rule110" type="connector" idref="#_x0000_s1235"/>
        <o:r id="V:Rule111" type="connector" idref="#_x0000_s1427"/>
        <o:r id="V:Rule112" type="connector" idref="#_x0000_s1409"/>
        <o:r id="V:Rule113" type="connector" idref="#_x0000_s1404"/>
        <o:r id="V:Rule114" type="connector" idref="#_x0000_s1414"/>
        <o:r id="V:Rule117" type="connector" idref="#_x0000_s1268"/>
        <o:r id="V:Rule119" type="connector" idref="#_x0000_s1418"/>
        <o:r id="V:Rule122" type="connector" idref="#_x0000_s1257"/>
        <o:r id="V:Rule123" type="connector" idref="#_x0000_s1223"/>
        <o:r id="V:Rule124" type="connector" idref="#_x0000_s1259"/>
        <o:r id="V:Rule125" type="connector" idref="#_x0000_s1211"/>
        <o:r id="V:Rule127" type="connector" idref="#_x0000_s1239"/>
        <o:r id="V:Rule128" type="connector" idref="#_x0000_s1255"/>
        <o:r id="V:Rule129" type="connector" idref="#_x0000_s1417"/>
        <o:r id="V:Rule130" type="connector" idref="#_x0000_s1221"/>
        <o:r id="V:Rule131" type="connector" idref="#_x0000_s1410"/>
        <o:r id="V:Rule134" type="connector" idref="#_x0000_s3721"/>
        <o:r id="V:Rule135" type="connector" idref="#_x0000_s1261"/>
        <o:r id="V:Rule136" type="connector" idref="#_x0000_s1220"/>
        <o:r id="V:Rule137" type="connector" idref="#_x0000_s1411"/>
        <o:r id="V:Rule141" type="connector" idref="#_x0000_s1230"/>
        <o:r id="V:Rule143" type="connector" idref="#_x0000_s1406"/>
        <o:r id="V:Rule144" type="connector" idref="#_x0000_s1256"/>
        <o:r id="V:Rule145" type="connector" idref="#_x0000_s1225"/>
        <o:r id="V:Rule147" type="connector" idref="#_x0000_s1397"/>
        <o:r id="V:Rule148" type="connector" idref="#_x0000_s1416"/>
        <o:r id="V:Rule149" type="connector" idref="#_x0000_s3719"/>
        <o:r id="V:Rule150" type="connector" idref="#_x0000_s1420"/>
        <o:r id="V:Rule151" type="connector" idref="#_x0000_s1253"/>
        <o:r id="V:Rule152" type="connector" idref="#_x0000_s3724"/>
        <o:r id="V:Rule153" type="connector" idref="#_x0000_s1232"/>
        <o:r id="V:Rule157" type="connector" idref="#_x0000_s1234"/>
        <o:r id="V:Rule158" type="connector" idref="#_x0000_s3718"/>
        <o:r id="V:Rule159" type="connector" idref="#_x0000_s3384"/>
        <o:r id="V:Rule160" type="connector" idref="#_x0000_s3723"/>
        <o:r id="V:Rule161" type="connector" idref="#_x0000_s1415"/>
        <o:r id="V:Rule162" type="connector" idref="#_x0000_s1412"/>
        <o:r id="V:Rule163" type="connector" idref="#_x0000_s1233"/>
        <o:r id="V:Rule164" type="connector" idref="#_x0000_s3720"/>
        <o:r id="V:Rule166" type="connector" idref="#_x0000_s1263"/>
        <o:r id="V:Rule167" type="connector" idref="#_x0000_s1264"/>
        <o:r id="V:Rule168" type="connector" idref="#_x0000_s3540"/>
        <o:r id="V:Rule170" type="connector" idref="#_x0000_s1244"/>
        <o:r id="V:Rule171" type="connector" idref="#_x0000_s1262"/>
        <o:r id="V:Rule172" type="connector" idref="#_x0000_s1252"/>
        <o:r id="V:Rule173" type="connector" idref="#_x0000_s1222"/>
        <o:r id="V:Rule174" type="connector" idref="#_x0000_s3722"/>
        <o:r id="V:Rule175" type="connector" idref="#_x0000_s1228"/>
        <o:r id="V:Rule176" type="connector" idref="#_x0000_s1419"/>
        <o:r id="V:Rule177" type="connector" idref="#_x0000_s121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3B1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772D6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72D61"/>
  </w:style>
  <w:style w:type="paragraph" w:styleId="Pieddepage">
    <w:name w:val="footer"/>
    <w:basedOn w:val="Normal"/>
    <w:link w:val="PieddepageCar"/>
    <w:uiPriority w:val="99"/>
    <w:unhideWhenUsed/>
    <w:rsid w:val="00772D6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72D61"/>
  </w:style>
  <w:style w:type="table" w:styleId="Grilledutableau">
    <w:name w:val="Table Grid"/>
    <w:basedOn w:val="TableauNormal"/>
    <w:uiPriority w:val="59"/>
    <w:rsid w:val="00B11834"/>
    <w:pPr>
      <w:spacing w:after="0" w:line="240" w:lineRule="auto"/>
      <w:jc w:val="right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ppmesures">
    <w:name w:val="Appmesures"/>
    <w:basedOn w:val="Normal"/>
    <w:rsid w:val="00B11834"/>
    <w:pPr>
      <w:spacing w:after="0" w:line="240" w:lineRule="auto"/>
      <w:jc w:val="center"/>
    </w:pPr>
    <w:rPr>
      <w:rFonts w:ascii="Arial" w:eastAsia="Times New Roman" w:hAnsi="Arial" w:cs="Times New Roman"/>
      <w:position w:val="-12"/>
      <w:sz w:val="32"/>
      <w:szCs w:val="20"/>
    </w:rPr>
  </w:style>
  <w:style w:type="paragraph" w:styleId="Paragraphedeliste">
    <w:name w:val="List Paragraph"/>
    <w:basedOn w:val="Normal"/>
    <w:uiPriority w:val="34"/>
    <w:qFormat/>
    <w:rsid w:val="00580D22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F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4B7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2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7.bin"/><Relationship Id="rId356" Type="http://schemas.openxmlformats.org/officeDocument/2006/relationships/oleObject" Target="embeddings/oleObject178.bin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2.bin"/><Relationship Id="rId346" Type="http://schemas.openxmlformats.org/officeDocument/2006/relationships/oleObject" Target="embeddings/oleObject173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4.wmf"/><Relationship Id="rId357" Type="http://schemas.openxmlformats.org/officeDocument/2006/relationships/header" Target="header1.xml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png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png"/><Relationship Id="rId119" Type="http://schemas.openxmlformats.org/officeDocument/2006/relationships/oleObject" Target="embeddings/oleObject59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9.wmf"/><Relationship Id="rId347" Type="http://schemas.openxmlformats.org/officeDocument/2006/relationships/image" Target="media/image169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358" Type="http://schemas.openxmlformats.org/officeDocument/2006/relationships/footer" Target="footer1.xml"/><Relationship Id="rId7" Type="http://schemas.openxmlformats.org/officeDocument/2006/relationships/image" Target="media/image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4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5.wmf"/><Relationship Id="rId359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0.wmf"/><Relationship Id="rId349" Type="http://schemas.openxmlformats.org/officeDocument/2006/relationships/image" Target="media/image17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theme" Target="theme/theme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313" Type="http://schemas.openxmlformats.org/officeDocument/2006/relationships/oleObject" Target="embeddings/oleObject156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image" Target="media/image163.wmf"/><Relationship Id="rId350" Type="http://schemas.openxmlformats.org/officeDocument/2006/relationships/oleObject" Target="embeddings/oleObject175.bin"/><Relationship Id="rId355" Type="http://schemas.openxmlformats.org/officeDocument/2006/relationships/image" Target="media/image173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0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6.bin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2.wmf"/><Relationship Id="rId353" Type="http://schemas.openxmlformats.org/officeDocument/2006/relationships/image" Target="media/image17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5</Pages>
  <Words>1363</Words>
  <Characters>7500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4</cp:revision>
  <cp:lastPrinted>2017-11-04T19:38:00Z</cp:lastPrinted>
  <dcterms:created xsi:type="dcterms:W3CDTF">2017-11-14T19:29:00Z</dcterms:created>
  <dcterms:modified xsi:type="dcterms:W3CDTF">2018-12-21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